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262" r:id="rId6"/>
    <p:sldId id="273" r:id="rId7"/>
    <p:sldId id="257" r:id="rId8"/>
    <p:sldId id="258" r:id="rId9"/>
    <p:sldId id="260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59" r:id="rId18"/>
    <p:sldId id="269" r:id="rId19"/>
    <p:sldId id="270" r:id="rId20"/>
    <p:sldId id="271" r:id="rId21"/>
    <p:sldId id="27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21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7.52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02 1697,'0'0'6958,"2"-10"-6022,-1 7-817,-1-5 179,2 1 1,-1 0-1,1 0 0,0 0 1,1 0-1,-1 1 1,1-1-1,1 1 0,5-10 1,-8 15-221,-1 1-1,1-1 1,-1 0 0,1 1 0,-1-1 0,1 0-1,-1 1 1,1-1 0,0 1 0,-1-1-1,1 1 1,0-1 0,0 1 0,-1 0 0,1-1-1,0 1 1,0 0 0,-1 0 0,1-1 0,0 1-1,0 0 1,0 0 0,0 0 0,-1 0 0,1 0-1,0 0 1,0 0 0,0 0 0,0 0-1,-1 1 1,1-1 0,0 0 0,0 1 0,0-1-1,-1 0 1,1 1 0,0-1 0,0 1 0,-1-1-1,1 1 1,-1-1 0,1 1 0,0-1 0,-1 1-1,1 0 1,-1-1 0,1 1 0,-1 0 0,1 0-1,-1-1 1,0 1 0,1 0 0,-1 0-1,0 0 1,0-1 0,0 1 0,1 2 0,9 59 625,-9-50-534,8 143 198,-19 262 0,-2-80 182,12-337-635,5-88-486,-4 28-3912,-2 27-1214,1 5 199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5.65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88 9 5507,'0'0'8828,"-4"-1"-8431,-10-5-90,10 5 971,4 4-561,-33 415 1064,0-6-1406,33-333-626,1-78 196,-1-1-1,0 1 1,0-1-1,0 1 1,1-1-1,-1 1 1,0-1-1,1 1 0,-1-1 1,0 0-1,1 1 1,-1-1-1,0 0 1,1 1-1,-1-1 1,1 0-1,-1 1 1,1-1-1,-1 0 0,1 0 1,-1 0-1,1 0 1,-1 1-1,1-1 1,-1 0-1,1 0 1,-1 0-1,1 0 1,-1 0-1,1 0 0,-1 0 1,1 0-1,-1 0 1,1 0-1,-1-1 1,1 1-1,-1 0 1,1 0-1,-1 0 1,1-1-1,-1 1 1,1 0-1,-1-1 0,1 1 1,22-11-1226,-17 6 751,0 0 0,-1-1 0,0 1 1,0-1-1,0 0 0,-1-1 0,0 1 0,0-1 0,3-8 1,15-28-377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6.01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 4178,'0'0'10821,"1"19"-10034,-1-12-732,1 6 1,-1-1-1,2 1 1,-1-1 0,2 1-1,0-1 1,0 0-1,1 0 1,1 0 0,0 0-1,7 11 1,37 59 42,18 25-13,-5 3 1,75 183 0,-127-262-93,-7-21-31,0 0 0,0-1 0,1 1 0,0-1 0,9 15 0,-13-24-8,1 0 0,-1 0 0,0 0-1,0 0 1,1 0 0,-1 0 0,0 0 0,0 0 0,0 0 0,1 0-1,-1 0 1,0 0 0,0 0 0,0-1 0,0 1 0,1 0 0,-1 0 0,0 0-1,0 0 1,0 0 0,0 0 0,1-1 0,-1 1 0,0 0 0,0 0 0,0 0-1,0 0 1,0-1 0,0 1 0,0 0 0,0 0 0,1 0 0,-1 0 0,0-1-1,0 1 1,0 0 0,0 0 0,0 0 0,0-1 0,0 1 0,0 0-1,0 0 1,0 0 0,0-1 0,0 1 0,0 0 0,-1 0 0,1 0 0,0-1-1,0 1 1,0 0 0,0 0 0,0 0 0,0-1 0,0 1 0,0-18-693,-1 11 392,0 0-1,-1 0 0,1 0 1,-1 0-1,-1 0 0,1 0 0,-1 1 1,0-1-1,-1 1 0,0 0 1,-5-7-1,-32-32-381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6.38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445 10005,'0'0'4370,"120"-132"-3234,-59 73-352,5 2-431,-6 0-273,-11 10-80,-10 7-208,-12 11-417,-5 12-543,-11 10-1682,0 7-1007,-11 9-185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6.75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226 11909,'0'0'3495,"20"-23"-3121,141-159-118,-159 180-272,0 0 1,-1 0-1,1 0 1,0 0-1,0 0 0,0 1 1,0-1-1,1 1 1,-1 0-1,5-2 0,-7 2 9,1 1-1,-1 0 1,0 0-1,1 0 0,-1 0 1,1 0-1,-1 0 0,1 0 1,-1 1-1,1-1 0,-1 0 1,1 0-1,-1 0 1,1 0-1,-1 1 0,0-1 1,1 0-1,-1 0 0,1 1 1,-1-1-1,0 0 0,1 1 1,-1-1-1,0 0 0,1 1 1,-1-1-1,0 0 1,1 1-1,-1-1 0,0 1 1,0-1-1,0 1 0,1 0 1,0 6-2,1 0-1,-1 0 1,0 0 0,-1 1 0,-1 12 0,1-7 191,0 40 99,-3 1-1,-3-1 1,-18 81 0,13-78-666,2 0-1,2 1 1,1 75-1,6-132 250,1 17-970,2-14-420,1-8-2760,10-34-302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7.09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0 8548,'0'0'7393,"1"23"-7239,0 7 22,2-1-1,1 1 1,1-1 0,13 40-1,-6-26-15,-2 0 1,-1 1-1,3 73 0,-9 137-1105,-4-139-1872,3-129-889,7-30-221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7.46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18 239 14791,'0'0'2372,"-21"-22"-1943,-61-72-378,80 93-62,1-1 0,0 0 0,-1 1 0,1-1 0,0 0 0,0 0 0,0 0 0,0 1 0,1-1 0,-1 0 1,0 0-1,1 0 0,0 0 0,-1-1 0,1 1 0,0 0 0,0 0 0,0 0 0,0 0 0,0 0 0,1 0 0,-1 0 0,1 0 1,-1 0-1,1 0 0,0 0 0,0 0 0,0 0 0,0 0 0,0 0 0,0 1 0,0-1 0,1 0 0,-1 1 0,0-1 0,1 1 1,0 0-1,-1-1 0,1 1 0,0 0 0,-1 0 0,5-2 0,0-1-98,0-1-39,1 0-1,0 1 1,1 0 0,-1 0 0,1 0-1,0 1 1,0 0 0,0 1 0,0 0-1,0 0 1,10 0 0,-15 1 112,0 1 0,0 0 1,0 0-1,0 0 0,0 1 0,0-1 1,0 1-1,0 0 0,0 0 0,0 0 1,0 0-1,-1 0 0,1 1 0,0-1 1,-1 1-1,1-1 0,-1 1 0,1 0 1,-1 0-1,0 0 0,0 1 0,0-1 1,0 0-1,0 1 0,0-1 0,-1 1 1,1 0-1,-1 0 0,0-1 0,0 1 1,0 0-1,1 5 0,1 7 82,0 1 1,0-1-1,-2 1 0,0-1 0,-1 1 1,0-1-1,-2 1 0,0-1 0,0 0 1,-1 1-1,-1-1 0,-1 0 0,0-1 1,-1 1-1,0-1 0,-1 0 0,-1-1 1,0 0-1,-1 0 0,-11 13 0,-23 23 333,25-31 9,2 1 0,0 0 0,-25 42 1,41-60-375,0-1 1,1 1-1,-1-1 0,1 1 1,-1-1-1,0 1 1,1-1-1,-1 1 0,1-1 1,0 1-1,-1-1 1,1 0-1,-1 1 0,1-1 1,0 0-1,-1 1 1,1-1-1,0 0 0,-1 0 1,1 0-1,0 0 1,-1 0-1,1 0 0,0 0 1,-1 0-1,1 0 1,0 0-1,-1 0 0,1 0 1,1-1-1,34 2 109,-29-1-47,146-12 323,7 1-5744,-137 11 898</inkml:trace>
  <inkml:trace contextRef="#ctx0" brushRef="#br0" timeOffset="1">447 1087 8500,'0'0'10085,"209"7"-10021,-132-7-64,16 0-48,-27 0-1121,-17 0-1040,-5 0-176,-22 0-256,-11 0-131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7.82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83 1 8036,'0'0'6467,"0"127"-4562,0-87-1057,0 4-528,-6 3-48,1 4-144,-1 2-128,-5 4-128,0 2-448,-5 0-913,0-10-1552,5-17-249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8.48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50 0 15735,'0'0'2609,"-50"0"-4594,61 0-1648,11 0-328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8.85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1 15767,'0'0'0,"0"23"-7251,66-23 4322</inkml:trace>
  <inkml:trace contextRef="#ctx0" brushRef="#br0" timeOffset="1">380 115 8468,'0'0'7731,"0"23"-8051,21-23-4466,-4 0-76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9.51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7 8116,'0'0'8556,"26"-6"-7281,3 8-1283,-1 1 0,53 14 0,-15-4 37,200 23-355,-90-31-4921,-174-5 5049,-1 0 0,0 0-1,0 0 1,1 0 0,-1 0-1,0 0 1,1 0 0,-1 0 0,0 0-1,1-1 1,-1 1 0,0-1 0,0 1-1,1-1 1,-1 1 0,0-1 0,0 1-1,0-1 1,0 0 0,0 0 0,0 0-1,0 0 1,0 0 0,0 0 0,0 0-1,-1 0 1,1 0 0,1-2 0,0-14-435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8.26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2 1473,'0'0'4564,"6"-11"2461,-1 593-4552,-5-568-2450,5 95 162,-4-99-181,1 1 0,1-1 0,-1 0 0,2 0 0,-1 0-1,1 0 1,1-1 0,6 11 0,-11-19-14,0-1 1,0 0-1,0 0 0,0 1 1,0-1-1,0 0 1,0 0-1,0 0 0,0 1 1,0-1-1,0 0 1,0 0-1,1 1 0,-1-1 1,0 0-1,0 0 1,0 0-1,0 0 0,0 1 1,1-1-1,-1 0 1,0 0-1,0 0 0,0 0 1,1 0-1,-1 1 1,0-1-1,0 0 0,1 0 1,-1 0-1,0 0 1,0 0-1,0 0 0,1 0 1,-1 0-1,0 0 1,0 0-1,1 0 0,-1 0 1,0 0-1,0 0 1,1 0-1,-1 0 0,0 0 1,0 0-1,0-1 1,1 1-1,-1 0 0,0 0 1,0 0-1,1 0 1,-1 0-1,0 0 0,0-1 1,0 1-1,0 0 1,1 0-1,3-22-93,-3-40 106,-1 52-181,0-1-197,0-3-882,0 4-315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9.88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32 1 5651,'0'0'9316,"-88"142"-9156,66-81 832,11 9-639,0 2-273,11-4-80,0-15-32,0-15-321,11-19-383,22-19-464,11 0-1218,16-38-79,-5-13-107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0.21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61 1 13910,'0'0'240,"-16"27"-39,-55 91-15,60-99-21,1 1 0,1 0 0,1 1 0,1-1 0,0 2 0,2-1-1,0 1 1,2-1 0,-2 29 0,1 212-21,6-148-131,-2-10-96,0 127-2835,11-248-720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0.60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4 104 13062,'0'0'2244,"-3"20"-1449,0-8-677,1-8-95,1-1-1,0 1 1,0 0-1,0 1 1,0-1-1,1 0 1,0 0-1,0 0 1,0 0 0,0 1-1,0-1 1,1 0-1,0 0 1,0 0-1,0 0 1,0 0-1,1 0 1,-1 0 0,1-1-1,0 1 1,0 0-1,0-1 1,1 1-1,-1-1 1,1 0-1,0 0 1,0 0 0,0 0-1,5 2 1,121 93 586,-96-71-535,-9-6-19,-2 1 1,0 1-1,-2 1 0,0 0 1,-2 2-1,-1 0 1,-1 2-1,23 53 1,-32-57-353,-7-23-244,0-5-398,0 0 739,-1-1 1,0 1-1,-1-1 1,1 1 0,-1 0-1,0-1 1,0 1-1,0 0 1,0 0-1,-1 0 1,0 1-1,0-1 1,0 0-1,-6-5 1,-58-46-4395,61 50 3789,-44-31-5696</inkml:trace>
  <inkml:trace contextRef="#ctx0" brushRef="#br0" timeOffset="1">0 576 11573,'0'0'4658,"127"-133"-3329,-62 57-577,7-3-383,-6 1-369,5 6-112,-11 15-353,-21 10-735,5 22-1137,-22 17-2289,-12 8-381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1.08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 100 13446,'0'0'1409,"0"13"-1212,-1 1-106,1-1 1,0 1-1,1-1 0,1 1 0,6 24 0,-3-10 128,-1 0 0,-1 0 0,-2 0 1,-1 31-1,-1-25-64,1-34-157,0 0 1,0 1-1,0-1 0,0 0 0,0 0 0,0 0 0,0 1 0,0-1 0,0 0 0,0 0 0,0 1 0,0-1 1,0 0-1,0 0 0,0 0 0,0 1 0,0-1 0,1 0 0,-1 0 0,0 0 0,0 1 0,0-1 0,0 0 1,0 0-1,0 0 0,1 1 0,-1-1 0,0 0 0,0 0 0,0 0 0,0 0 0,1 0 0,-1 0 0,0 1 0,0-1 1,0 0-1,1 0 0,-1 0 0,0 0 0,0 0 0,0 0 0,1 0 0,-1 0 0,0 0 0,0 0 0,1 0 1,-1 0-1,0 0 0,0 0 0,0 0 0,1 0 0,-1 0 0,0 0 0,0 0 0,1-1 0,-1 1 0,0 0 0,0 0 1,11-13-442,8-45 256,3 2 0,2 1 0,3 0-1,53-79 1,-74 123 76,-4 8 72,0-1 0,0 0-1,0 1 1,0-1-1,1 1 1,-1 0 0,1-1-1,0 1 1,0 0 0,0 1-1,0-1 1,1 1 0,6-5-1,-9 8 65,0-1 0,0 1 0,0 0 0,0-1 0,0 1 0,0 0 0,0 0 0,0-1 0,0 1 0,-1 0 0,1 0 0,0 0 0,-1 0 0,1 0 0,0 0 0,-1 0 0,1 0 0,-1 0-1,0 1 1,1-1 0,-1 0 0,0 0 0,0 0 0,0 0 0,1 1 0,-1-1 0,-1 2 0,1-2 37,6 63 569,-4 99 1,-3-84-994,-11-79-6238,2-1 324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1.58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1 12742,'0'0'3025,"3"10"-2790,8 29 99,-2-11-89,-1 1 0,-1 0 1,2 30-1,-5 85 499,-7-1-1,-33 219 1,29-290-734,2 89 1,10-175-3685,5-38-3188,-9 19 21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2.219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67 151 16488,'0'0'1379,"-9"-20"-1635,2 6 131,1-1 0,0 0 1,-5-24-1,11 37 79,0 0 1,1 0-1,-1 0 1,0 0-1,1 0 1,-1 1-1,1-1 1,-1 0-1,1 0 1,0 1-1,0-1 1,0 0-1,0 1 1,0-1-1,0 1 1,1-1-1,-1 1 1,0 0-1,1-1 1,-1 1-1,1 0 1,-1 0-1,1 0 1,0 0-1,-1 0 1,1 0-1,0 1 1,0-1-1,-1 1 1,1-1-1,0 1 1,0-1-1,3 1 1,2-1-106,-1 0 1,1 0 0,0 0-1,-1 1 1,1 0 0,0 1-1,-1-1 1,8 3 0,-11-2 123,0 1 1,0-1-1,0 1 0,0 0 1,0 0-1,0 1 1,-1-1-1,1 0 0,-1 1 1,1 0-1,-1-1 0,0 1 1,0 0-1,0 0 1,-1 0-1,1 0 0,-1 1 1,0-1-1,1 0 1,-1 1-1,-1-1 0,2 7 1,1 8 38,-1 1-1,0 35 1,-2-51-6,0 28 200,0-1 1,-2 1-1,-2-1 1,-13 59-1,14-79-133,-1 0 0,0 0 0,0-1 0,-1 1 0,-1-1 0,1 0 0,-1 0 0,-1-1 0,0 0 0,0 0-1,0-1 1,-1 1 0,0-2 0,-1 1 0,0-1 0,1 0 0,-21 8 0,22-11 16,-1 0 0,0 0 0,0-1 0,0 0 0,0-1 0,0 0 0,0 0 0,-1-1 0,1 0 0,-15-2 0,22 2-82,-1 0-1,1 0 1,-1 0 0,1-1-1,-1 1 1,1-1 0,0 1-1,-1-1 1,1 0 0,0 1-1,-1-1 1,1 0 0,0 0-1,0 0 1,0 0-1,0 0 1,0 0 0,0 0-1,0-1 1,0 1 0,0 0-1,0 0 1,1-1 0,-1 1-1,0 0 1,1-1 0,0 1-1,-1-1 1,1 1 0,0-1-1,-1 1 1,1-1-1,0 1 1,0-1 0,0 1-1,0-1 1,1 1 0,-1-1-1,0 1 1,1-2 0,-1 0-19,1 1-1,0-1 1,-1 1 0,1 0 0,0-1 0,0 1 0,0 0 0,1-1-1,-1 1 1,1 0 0,-1 0 0,1 0 0,-1 0 0,1 0 0,0 1-1,0-1 1,0 0 0,0 1 0,0 0 0,1-1 0,-1 1 0,0 0 0,5-2-1,6 2 9,0-1 0,0 2-1,0 0 1,0 0 0,0 1-1,0 1 1,-1 0 0,1 1-1,-1 0 1,1 1 0,-1 1-1,0-1 1,0 2 0,-1 0-1,19 12 1,-16-10 73,0-1 0,0 0 0,1-1 0,0-1-1,1 0 1,-1-1 0,1-1 0,-1-1 0,1 0 0,27 0 0,-33-2-229,0-1 0,-1-1 1,1 0-1,0 0 0,-1 0 0,0-1 1,17-9-1,-18 8-323,-1 0 1,0-1-1,0 0 0,-1 0 1,1 0-1,-1-1 0,-1 0 1,1 0-1,-1-1 0,5-7 1,3-9-4643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3.41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72 0 4898,'0'0'8127,"-32"3"-6828,-102 11 27,125-13-1218,0 0 0,0 0 0,0 1 0,0 1 0,1-1 1,-1 2-1,1-1 0,-1 1 0,1 0 0,0 1 0,1 0 0,-1 0 0,1 0 0,0 1 1,1 0-1,-1 1 0,1 0 0,0 0 0,1 0 0,-8 12 0,10-12-98,0 0 0,0 0 0,1 1 1,0-1-1,0 1 0,1-1 0,-1 1 0,2 0 0,-1-1 0,2 17 0,-1-15-17,0-7 3,1-1 0,-1 1 0,0-1 0,1 1 0,-1 0 0,1-1 0,0 1 0,-1-1 0,1 0 0,0 1 0,0-1 0,0 0 0,0 1 0,0-1 0,0 0 0,1 0 0,-1 0 0,0 0 0,0 0 0,1 0 0,-1 0 0,1 0 0,-1-1 0,1 1 0,-1 0 0,4 0 0,55 13-183,-12-3 98,-45-9 99,0 1-1,0-1 1,-1 1-1,1-1 1,-1 1-1,1 0 1,-1 0-1,0 0 1,0 1-1,-1-1 1,1 0-1,-1 1 1,1-1-1,-1 1 1,0-1-1,0 1 1,-1 0-1,1-1 1,-1 1-1,0 0 1,0 6 0,0 1 25,0 1 1,-1-1-1,0 1 1,0-1 0,-2 0-1,-3 14 1,-1-10 83,0 0 0,-1-1 0,-1 1-1,0-2 1,-1 1 0,0-1 0,-1-1 0,-1 0 0,0 0 0,0-1 0,-1-1-1,-1 0 1,0-1 0,0 0 0,-1-1 0,1-1 0,-30 11 0,-1-16 94,43-2-445,68-13-11181,-22 3 80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14.00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 7363,'0'0'6601,"0"18"-5625,6 605 2805,5-711-3371,-11 65-345,1-1 0,2 0-1,0 1 1,1-1-1,1 1 1,2 0-1,0 0 1,1 1-1,20-36 1,-16 38-69,20-27-16,-30 45 10,0 0-1,0 0 1,0 0 0,1 0-1,-1 1 1,0-1-1,1 1 1,-1-1 0,1 1-1,-1 0 1,1 0 0,0 0-1,-1 0 1,1 1-1,0-1 1,0 1 0,3-1-1,6 26 14,-5 0 75,-2 0 0,-1 0 0,0 0 0,-2 1 0,-2 48 1,0-62-81,0 328-767,0-316 56,2 0-1,1-1 0,7 33 0,13 25-5464,-6-36-175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20.09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34 169 4898,'0'0'3941,"-10"-8"-3853,-2-3-57,6 5 22,0 1 1,0 0-1,0 0 1,-14-8 0,17 12 162,0 0 1,0 0 0,0 0 0,0 0 0,0 1 0,0-1 0,0 1 0,0 0 0,0 0 0,-1 0 0,1 0 0,0 1 0,0-1 0,0 1 0,0 0 0,0 0-1,-4 1 1,-50 26-260,48-22 266,-161 77 1247,165-80-1455,0 0-1,1 0 0,-1 0 1,1 1-1,0 0 1,0 0-1,0 0 0,1 0 1,0 1-1,-1-1 1,1 1-1,1 0 1,-1 0-1,1 0 0,0 0 1,0 1-1,0-1 1,-1 10-1,-1 8-53,2 0-1,0 0 1,1 25 0,1-40 45,0-6-12,0-1 0,0 0 1,1 1-1,-1-1 0,0 0 0,0 1 1,1-1-1,-1 0 0,1 1 1,-1-1-1,1 0 0,-1 0 0,1 1 1,0-1-1,0 0 0,-1 0 0,1 0 1,0 0-1,0 0 0,0 0 0,0 0 1,0-1-1,1 1 0,-1 0 1,2 1-1,1-1-11,0 0 0,-1 0 1,1 0-1,0 0 0,0-1 0,0 1 0,0-1 1,0 0-1,5 0 0,0-1 9,0-1-1,0 1 1,0-1-1,0-1 1,0 1 0,0-2-1,14-6 1,4-13 11,0-1 1,-2-1 0,0-1-1,-2-2 1,22-33 0,-45 61-5,32-47-55,37-72-1,-15 23-89,-50 90 123,0-1 1015,-4 11 256,-1 10-1330,-1 17 179,-2 0 1,-1-1-1,-1 1 1,-19 52-1,-5 23 232,-78 319 771,-28 130-770,131-528-721,1 0-1,0 42 1,4-67 235,0 0-1,0 0 1,0-1 0,0 1 0,0 0-1,0 0 1,0-1 0,1 1-1,-1 0 1,1-1 0,-1 1-1,1 0 1,0-1 0,-1 1 0,1-1-1,0 1 1,0-1 0,0 0-1,0 1 1,0-1 0,1 0-1,-1 0 1,0 1 0,1-1 0,-1 0-1,0 0 1,1 0 0,0-1-1,-1 1 1,1 0 0,-1-1-1,1 1 1,0-1 0,-1 1 0,1-1-1,0 0 1,-1 0 0,1 1-1,0-1 1,2-1 0,40 5-605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22.81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17 221 2785,'0'0'6699,"-8"-3"-6162,-34-8 815,1 1 0,-2 3 0,1 2 0,-56-1 0,56 4-338,61 2 101,6 1-955,0 0-1,0 2 1,0 1-1,30 8 1,-21 0-51,201 62 192,-194-63-301,1-3 0,1-1 0,76 1 1,-89-7-81,0 1 1,-1 1-1,1 2 1,41 11-1,-68-14 43,-3-1 34,2-1-21,135-9-146,-51 1 84,-67 7 97,2 0 57,1 0 1,26 4-1,-67-25 402,-254-210-214,242 204-227,24 21 3,0 1 0,-1 0 0,0 0 0,0 0 0,-1 1 0,-15-7 0,23 12 5,11 5-218,383 231-337,-371-221 423,0 0 0,-2 2 0,0 1 0,24 26-1,-38-37 81,0 0-1,-1 0 0,0 0 0,0 1 0,-1-1 0,0 1 0,0 0 0,-1 1 0,0-1 0,0 1 0,-1-1 0,0 1 0,-1 0 0,0-1 0,0 1 0,-1 12 0,0-17 23,-1-1-1,0 0 1,0 0-1,0 0 1,0 0-1,0 0 0,-1 0 1,0 0-1,1 0 1,-1-1-1,0 1 1,0-1-1,0 1 0,-1-1 1,1 0-1,-5 4 1,-51 28 112,37-23-59,-143 69 274,-179 60 1,280-115-778,63-26 387,0 1-1,1 0 1,-1 0-1,0 0 1,0 0-1,1 1 1,-1-1-1,0 0 1,0 0-1,1 0 0,-1 0 1,0 0-1,0 0 1,1 0-1,-1 0 1,0 0-1,0 1 1,1-1-1,-1 0 1,0 0-1,0 0 1,0 0-1,0 1 1,1-1-1,-1 0 0,0 0 1,0 1-1,0-1 1,0 0-1,0 0 1,0 1-1,1-1 1,-1 0-1,0 0 1,0 1-1,0-1 1,0 0-1,0 0 1,0 1-1,0-1 0,0 0 1,0 0-1,0 1 1,0-1-1,0 0 1,-1 0-1,1 1 1,0-1-1,0 0 1,0 0-1,0 1 1,0-1-1,0 0 1,-1 0-1,1 0 0,0 1 1,0-1-1,0 0 1,0 0-1,-1 0 1,1 0-1,-1 1 1,22 2-1809,-1 0 0,0-2 0,27 0 0,24-1-294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8.84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0 5106,'0'0'9442,"2"7"-8762,7 8-177,0-1 1,1 0-1,18 20 0,12 15 246,23 52 131,52 109 1,-74-130-626,-26-52-210,-9-14-48,1-1 0,0 1 0,1-1 0,1 0-1,0-1 1,0 0 0,1 0 0,15 12-1,-25-23-230,0-10-1156,0 7 1254,-1-1 0,0 0 0,0 1 1,0-1-1,-1 1 0,1-1 0,-1 1 0,1 0 0,-1-1 1,0 1-1,0 0 0,0 0 0,0 0 0,0 1 1,0-1-1,-5-2 0,-47-30-2817,42 27 1796,3 2 246,1 0 0,0 1 0,-1 1-1,0-1 1,-15-3 0,-15 2-275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06.04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1 8660,'0'0'13102,"10"3"-21258,-9-2 7517,1 0-1,-1 0 1,0 0 0,1 0 0,-1 0 0,2 3 0,4 10-36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07.059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3 1 12086,'0'0'6592,"-3"2"-5189,-6 1-1452,-7 6 2255,11 7-9210,5 13 3234,0 7-114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07.98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50 68 9780,'0'0'7169,"-9"1"-6110,-24 2-349,25-2 557,8-16-2804,0-15-1190,0 10-2032,0 13-79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1.13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19 233 1489,'0'0'8937,"0"-8"-7851,3-22 386,-2 27-996,-1 0 1,0 0-1,0 0 0,0 0 0,0 1 0,-1-1 0,1 0 0,-1 0 1,0 0-1,1 1 0,-1-1 0,-2-3 0,-4 1-254,-1 1 0,1 0 0,-1 0 0,1 1 0,-1 0 0,0 0 0,-1 1 0,-15-3 0,-74-5 227,72 8-417,-41 0-13,63 3-20,1-1-1,-1 0 0,1 1 0,-1 0 0,1-1 0,0 1 0,-1 1 0,1-1 0,0 0 0,0 1 0,0 0 1,0-1-1,0 1 0,0 1 0,-3 2 0,-3 6-30,1 0 1,0 0-1,1 1 1,0 0-1,1 0 1,0 0-1,1 1 1,1 0-1,0 0 1,-4 20-1,3 7-28,2 0 0,1 51 0,2-67 56,0 19-16,-2-16 1,2 0-1,2-1 1,6 45-1,-6-64 2,-1 0 0,2 0-1,-1 0 1,1 0 0,0 0 0,0 0-1,1-1 1,0 1 0,0-1-1,0 0 1,1 0 0,0-1-1,0 1 1,0-1 0,1 0-1,0-1 1,0 1 0,7 3-1,7 1-52,1 0-1,0-2 1,0-1-1,0 0 1,1-1-1,0-2 1,0 0-1,0-1 1,1-1-1,-1-2 1,0 0-1,0-1 1,0-1-1,0-1 1,0-1-1,-1-1 1,0-1-1,0-1 0,0 0 1,23-15-1,-26 13 57,-1-1 0,-1-1 0,0 0 0,0-1 0,-1-1 0,-1 0 0,-1-1-1,0-1 1,0 0 0,-2-1 0,0 0 0,-1 0 0,-1-1 0,8-21 0,-8 9 28,-1 0 0,5-41 1,-11 59-8,-1 0 0,-1-1 0,0 1 1,0-1-1,-1 1 0,-1 0 0,0 0 0,-7-22 1,2 17 3,-1 1 0,0 1 1,-2 0-1,1 0 1,-2 1-1,0 0 0,-25-24 1,16 20 7,0 1 0,-1 1 0,-1 1 0,-39-21 0,53 32-21,-1 0 1,0 1-1,0 0 0,0 0 1,-11-2-1,17 5-52,1-1 0,0 1 0,0 0 0,0 0 0,-1 0 0,1 0 0,0 0 0,0 0 0,0 0 0,-1 1 0,1-1 0,0 1 0,0 0 0,0-1 0,0 1 0,0 0 0,0 0 1,0 0-1,0 1 0,0-1 0,1 0 0,-1 1 0,0-1 0,1 1 0,-1-1 0,1 1 0,-2 2 0,0 5-588,1-1 0,-1 1 0,1 0 0,1-1 0,0 1 0,0 0 0,0 0 0,2 15 0,-1-11-280,0 62-449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2.30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694 333 6531,'0'0'4517,"-30"-6"-3333,-96-20 497,38-1 605,81 24-2059,1 0 0,0 0 1,-1 1-1,1 0 0,-1 1 0,0-1 1,1 1-1,-1 0 0,0 1 1,0 0-1,0 0 0,0 0 0,1 1 1,-1 0-1,0 1 0,-11 3 1,4 1-122,0 0 1,1 2 0,0 0 0,0 0 0,1 1 0,-12 11 0,-66 65-31,76-71-70,-3 3-1,0 0-1,1 1 0,1 1 0,1 0 1,-15 25-1,27-40-16,1 1 1,-1-1-1,1 1 0,0-1 1,0 1-1,0-1 1,1 1-1,0 0 0,-1-1 1,2 1-1,-1 0 0,0-1 1,1 1-1,0-1 1,0 1-1,0-1 0,1 1 1,0-1-1,2 5 0,4 6-23,1-1 0,0 0 0,22 24 0,-10-12 32,-4-5-58,0-1 1,2 0-1,0-1 1,2-1-1,0-1 1,43 27-1,-46-33-38,1-2 1,0 0-1,1-1 0,0-2 0,0 1 1,0-2-1,1-1 0,0-1 0,29 2 0,-37-5 74,110 0-176,-109-1 169,0-1 0,-1 0 0,1-1 0,0-1 0,-1 0 0,21-10 0,-12 2-7,-1-1 1,0-1-1,-1-1 1,0-1-1,-2 0 1,0-2 0,0 0-1,-2-1 1,0-1-1,-2 0 1,0-1-1,-1 0 1,-1-1 0,13-35-1,-8 14 53,-3-1 0,-1 0-1,-3-1 1,-1 0 0,-2-1 0,1-90-1,-8 119-6,0 1 0,-1 0 0,-1 0 0,0 0-1,-8-25 1,8 34 6,-1 0-1,0 1 0,0 0 1,-1-1-1,0 1 1,0 1-1,0-1 0,-1 1 1,0-1-1,0 1 1,0 1-1,0-1 0,-1 1 1,-11-7-1,3 4 52,0 0-1,0 1 0,-1 1 1,0 0-1,0 1 1,0 1-1,-1 0 1,1 1-1,-1 1 0,1 0 1,-1 1-1,1 1 1,-1 0-1,0 1 1,-29 9-1,9-2-482,-63 27 0,-24 21-3712,97-44-377,14-11-350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3.18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89 617 3986,'0'0'2230,"3"-19"-1424,4-17 597,-1-1 1,0-43-1,-7 79-1343,1-1 1,0 1-1,0-1 1,-1 1-1,1-1 1,-1 1-1,0-1 0,1 1 1,-1 0-1,0-1 1,0 1-1,0 0 1,0 0-1,0-1 1,0 1-1,0 0 0,0 0 1,0 0-1,0 0 1,-1 0-1,1 1 1,0-1-1,-1 0 1,1 1-1,-1-1 1,1 0-1,0 1 0,-1 0 1,-2-1-1,-52-6 1241,43 6-1059,-1 0-102,-12-1 191,-1 0-1,0 2 1,1 1-1,-31 5 1,51-5-296,0 0 0,0 0 0,0 1 0,1 0 0,-1 0 0,1 0 0,-1 0 0,1 1 0,0 0 0,0 0 0,0 1 0,0 0 0,1-1 0,-1 1 0,1 1 0,0-1 0,0 1 0,1-1 0,-1 1 0,1 0 0,0 1 0,0-1 0,1 0 0,-4 11 0,2-1-43,0 0 1,1 0-1,1 0 0,0 0 1,1 0-1,1 1 1,0-1-1,1 0 0,0 0 1,2 1-1,0-1 1,0 0-1,1-1 0,1 1 1,1-1-1,0 0 1,1 0-1,0-1 0,17 24 1,-6-13-30,1-2 0,1 0 0,1-1 0,1-1 0,1-1 0,0-1 0,2-1-1,26 14 1,-38-24 4,1-1 0,0 0 0,0-1-1,0 0 1,0-2 0,1 1-1,-1-2 1,1 0 0,0 0 0,0-2-1,0 0 1,0 0 0,0-1-1,-1-1 1,1-1 0,0 0 0,-1-1-1,16-6 1,-10 0 27,0 0 0,-1-1 0,-1-1 0,0-1 0,0 0 0,-2-1 1,1-1-1,-2-1 0,16-20 0,-4 1-22,-1-1 0,-1-2 0,31-65 0,-43 73 1,-1 0 0,-1-1-1,-2 0 1,-1-1 0,5-43-1,-10 57 24,-1-1 0,-2 1 0,0 0 0,0-1 0,-2 1 0,0 0 0,-2 0-1,0 0 1,0 0 0,-2 0 0,-7-16 0,4 17 29,0 1 0,-1 1 0,0-1 0,-1 1 1,-1 1-1,0 0 0,-1 1 0,-1 1 0,0 0 0,-30-20 1,35 27-100,1 0 0,-1 1 0,1 0 0,-1 1 0,0 0 0,-1 0 0,1 1 0,0 0 1,-1 1-1,1 0 0,-1 0 0,1 1 0,-1 1 0,0-1 0,1 1 0,-1 1 0,1 0 1,0 0-1,0 1 0,0 0 0,0 1 0,0 0 0,-9 5 0,-55 43-3258,-12 12-218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6.10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37 120 7764,'0'0'3596,"4"-19"-2684,2-7-409,3-18-436,-6 13 8498,-4 74-8495,-3 0 0,-16 82 0,-36 82 35,31-126-175,-26 161 1,49-157-3212,13-86-2911,0-9 1173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6.51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64 131 6643,'0'0'9167,"-29"6"-8185,-86 23-523,113-28-453,-1-1 0,1 0 1,0 1-1,0 0 0,0 0 1,0-1-1,0 1 0,-1 0 1,1 1-1,1-1 0,-1 0 1,0 1-1,0-1 0,0 1 1,1-1-1,-1 1 0,1 0 1,-1-1-1,1 1 0,0 0 0,0 0 1,0 0-1,0 0 0,0 0 1,0 1-1,0-1 0,1 0 1,-1 0-1,1 3 0,-3 8 2,-13 32-8,2 1-1,1 1 1,4 0 0,1 0-1,2 1 1,2 0 0,4 78-1,0-124-12,1-1-1,-1 0 1,1 1-1,0-1 1,-1 0-1,1 1 1,0-1-1,0 0 1,-1 0-1,1 1 1,0-1-1,0 0 0,1 0 1,-1 0-1,0 0 1,0-1-1,0 1 1,1 0-1,-1 0 1,0-1-1,1 1 1,-1-1-1,0 1 1,1-1-1,-1 0 1,1 1-1,-1-1 1,1 0-1,-1 0 1,1 0-1,-1 0 1,2 0-1,6 0-80,0 0 0,0-1 1,0 0-1,13-4 0,-5 0 51,0-2 0,0 0 0,-1-1 1,0-1-1,0 0 0,-1-1 0,-1 0 0,0-2 0,0 0 0,-1 0 0,0-1 0,-1 0 0,15-24 0,-2 2-4,-2-1 0,-2-1-1,-1-1 1,24-67 0,-38 87 93,-1-1 1,-1 1-1,-1-1 1,0 0-1,-2 0 1,0 0-1,-1 0 1,-4-31-1,4 47-11,-1 0-1,1 0 0,-1-1 1,0 1-1,0 0 0,0 0 0,-1 1 1,1-1-1,-1 0 0,0 0 1,1 1-1,-1-1 0,0 0 0,-1 1 1,1 0-1,0 0 0,-4-3 0,0 1 48,1 1-1,-1 0 1,0 0-1,-1 0 1,1 1-1,0 0 1,-1 0-1,-6-1 1,-11 0 134,-1 1 0,0 1 0,-37 3 0,54-2-248,0 1 0,0 0 1,1 0-1,-1 1 0,1 0 1,-1 1-1,1 0 0,0 0 1,0 0-1,0 1 0,1 0 1,-1 0-1,1 1 0,0-1 1,0 1-1,0 1 0,1-1 1,0 1-1,0 0 0,-5 8 1,7-8-274,0 0 0,0 0 1,0 0-1,1 0 0,0 1 0,0 0 0,1-1 1,0 1-1,0 0 0,0-1 0,1 1 1,0 0-1,1 0 0,-1-1 0,3 9 1,10 24-374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7.31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3 326 13926,'0'0'6366,"-10"1"-5862,-20 0-330,28 0-105,25 0 19,205 2 1238,255 11-109,43-5-1000,-207-9-1782,-323-1 1621,1 0 0,-1 0 0,1 0 0,-1 0 0,1-1 0,0 1 0,0-1 0,0 0 0,0 0 0,-6-5 0,1 1-5,-275-214-23,189 142-8,88 73 70,-1 0 1,1 1-1,-1 0 0,0 0 1,-9-4-1,14 7 326,32 14-758,421 263-751,-450-276 1100,-1 1 0,0-1 0,1 0 0,-1 0 0,1 1 0,-1-1 0,0 0 0,0 1 1,1-1-1,-1 0 0,0 1 0,0-1 0,1 0 0,-1 1 0,0-1 0,0 1 0,0-1 0,1 0 1,-1 1-1,0-1 0,0 1 0,0-1 0,0 1 0,0-1 0,0 1 0,0-1 0,0 0 1,0 1-1,0-1 0,0 1 0,0-1 0,-1 1 0,1-1 0,0 0 0,0 1 0,0-1 0,-1 1 1,1-1-1,0 0 0,0 1 0,-1-1 0,1 0 0,0 1 0,-1-1 0,1 0 0,0 1 0,-1-1 1,0 0-1,-22 16 406,17-13-374,-121 79 387,-175 149 0,255-193-320,22-21 158,18-13-750,17-10-2894,108-66-5165,-69 45 274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17.90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03 215 14983,'0'0'3260,"-2"-23"-2934,1 15-327,0 0 1,1-1 0,0 1 0,1 0 0,-1-1 0,1 1 0,4-14 0,-3 17-3,0 1 0,1 0 0,-1 0 0,1 0 0,-1 0 0,1 0 0,1 0 0,-1 1 1,0-1-1,1 1 0,0 0 0,-1 0 0,1 0 0,0 1 0,1 0 0,-1-1 0,0 1 0,10-2 0,8-6-127,0 2 0,1 1 0,0 1 0,0 0 0,1 2 0,-1 1 0,1 1-1,43 1 1,-64 1 105,-1 1-1,0-1 1,0 1-1,0-1 1,0 1-1,0 0 1,0 0-1,0-1 1,-1 1-1,1 1 1,0-1-1,0 0 1,-1 0-1,1 1 1,0-1-1,-1 1 1,0-1-1,1 1 0,-1 0 1,0-1-1,1 3 1,0 0 10,0 1 1,-1-1 0,0 0-1,0 1 1,0-1-1,0 0 1,0 1-1,-1-1 1,0 9-1,-1-3 38,0 1 0,-1-1 0,0 1 0,-1-1 0,0 0 0,0 0 0,-1 0 0,-6 11 0,-4-1 189,0 0 0,-1-2 0,-1 0-1,-1-1 1,0 0 0,-36 25 0,-130 74 3166,177-112-3111,39-3-720,-11-1 437,10-1-359,0 1 0,1 2 0,-1 1 1,63 15-1,-89-17 309,1 1 1,-1 1-1,1-1 1,-1 1-1,0 0 1,0 1 0,0-1-1,-1 1 1,1 0-1,-1 0 1,0 1 0,0 0-1,0 0 1,-1 0-1,0 0 1,0 1-1,0 0 1,0 0 0,-1 0-1,0 0 1,0 0-1,-1 0 1,0 1 0,0 0-1,-1-1 1,1 1-1,-1 0 1,-1-1 0,1 14-1,-2-14 95,1-1 1,-1 1-1,1-1 0,-2 1 0,1-1 0,0 1 1,-1-1-1,0 0 0,-1 1 0,1-1 1,-1-1-1,0 1 0,0 0 0,-5 5 1,1-2 90,-1-1 0,1 0 0,-1 0 1,-1 0-1,1-1 0,-1-1 0,-12 6 1,-2 0 272,0-2 1,-1-1-1,0-1 1,0-1-1,-44 5 1,42-8-59,1-1 0,-1-1 1,0-2-1,0 0 0,0-2 1,-45-11-1,58 11-346,1-1 1,0-1-1,1 0 0,-1 0 1,1-1-1,0-1 0,1 0 1,-1 0-1,1-1 1,1 0-1,0-1 0,0 0 1,0-1-1,1 1 0,-10-19 1,15 23-447,0 0 0,1-1 0,0 1-1,0-1 1,0 0 0,1 0 0,-1 1 0,2-1 0,-1 0 0,1 0 0,-1 0 0,2-8 0,-1 11 1,0-25-514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9.20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630 5651,'0'0'7435,"11"-10"-6509,33-33 390,-3-1 0,37-51 0,79-135-129,-147 215-1215,22-37-766,52-63 0,-82 113 518,0-1 1,1 1-1,-1-1 0,1 1 1,-1 0-1,1 0 1,0 0-1,6-2 1,-8 3-306,1 1 1,0-1 0,-1 1-1,1-1 1,0 1 0,-1 0-1,1 0 1,0 0 0,-1 0-1,1 0 1,0 0 0,-1 1-1,4 0 1,10 6-245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5.57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58 970 4370,'0'0'12774,"0"-8"-12275,0-2-378,1 1 0,1-1 0,-1 1 0,2-1 0,-1 1 0,1 0 0,8-15 0,37-64 356,-17 34-228,-6-1-41,-3-2 1,-2-1 0,-3 0-1,14-87 1,13-137-148,-42 245-31,-2 23-37,0 18-152,-1 0 172,0 1 0,0-1 0,0 0-1,0 1 1,-1-1 0,0 0 0,0 0-1,0 0 1,0 0 0,-1 0 0,1 0-1,-1-1 1,0 0 0,-5 5 0,-53 45 105,-265 171 1000,326-224-1105,0 0 1,1 0-1,-1 0 0,0 0 1,0 0-1,0 1 1,0-1-1,0 0 1,0 0-1,0 0 1,0 0-1,0 0 1,0 0-1,0 0 0,0 0 1,0 0-1,0 0 1,0 0-1,0 0 1,0 0-1,0 1 1,0-1-1,0 0 0,0 0 1,0 0-1,0 0 1,0 0-1,0 0 1,0 0-1,0 0 1,0 0-1,0 0 1,0 1-1,0-1 0,0 0 1,0 0-1,0 0 1,0 0-1,0 0 1,18-3 140,27-11 45,-7-7-133,-1-3 1,-2 0-1,0-2 0,-2-2 1,57-61-1,17-14-323,-94 89 129,-11 12 103,0-1 0,0 1 0,0-1-1,0 1 1,1 0 0,-1 0 0,1 0-1,-1 0 1,1 0 0,3-1 0,-6 23 6,2 18 20,2 0 1,9 39-1,1 16 54,9 134-861,-23-225 603,1-1 0,-1 1 1,1-1-1,-1 1 0,1-1 1,-1 1-1,1-1 0,0 1 0,0-1 1,0 0-1,0 0 0,0 1 0,2 1 1,5 8-512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7.432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1 343 1345,'0'0'12090,"-1"-5"-8981,-5-25-2426,5 17-594,-1 0-1,2 1 1,0-1 0,0 1 0,2-1 0,-1 1 0,1-1 0,1 1 0,0 0 0,8-18 0,-6 20-87,0 0 1,1 1-1,0 0 0,1 0 1,-1 1-1,2-1 0,-1 2 1,1-1-1,1 1 0,-1 0 0,1 1 1,15-9-1,-11 8-68,1 1 0,-1 1-1,1 0 1,0 1 0,1 0 0,-1 1 0,0 1-1,1 0 1,0 1 0,24 1 0,-38 0 42,1 1-1,0-1 1,0 0 0,0 1 0,-1-1 0,1 1 0,0 0-1,0 0 1,-1-1 0,1 1 0,-1 0 0,1 0 0,-1 1 0,1-1-1,-1 0 1,0 0 0,1 1 0,-1-1 0,0 0 0,0 1 0,0 0-1,0-1 1,0 1 0,-1-1 0,1 1 0,0 0 0,-1 0 0,1-1-1,-1 1 1,0 0 0,1 2 0,1 9-5,-1 0 0,-1 0 0,-1 21 1,0-11 25,0-1 22,0-1 0,-2 1 0,0-1 0,-1 0 0,-8 23 0,-44 95-746,38-97-245,28-76-914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7.79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98 192 12598,'0'0'2726,"0"-20"-2200,0-109-406,0 127-108,0 0 1,0 1-1,0-1 1,0 1-1,0-1 1,-1 0-1,1 1 1,-1-1-1,1 1 1,-1-1-1,1 1 0,-1-1 1,0 1-1,0-1 1,1 1-1,-1-1 1,0 1-1,0 0 1,-1 0-1,1 0 1,0-1-1,0 1 0,0 0 1,-1 1-1,-2-3 1,1 2 53,0 0 0,-1 0-1,1 0 1,-1 1 0,1-1 0,-1 1 0,1 0 0,0 0 0,-1 0-1,1 1 1,-7 1 0,2-1-18,1 1 0,-1 0 1,1 1-1,0-1 0,0 2 0,0-1 0,0 1 0,0 0 0,1 0 0,-12 10 0,14-8-81,0 0-1,0 0 0,0 1 0,0-1 1,1 1-1,0 0 0,1 0 0,-1 0 0,1 0 1,-1 9-1,0 6-1257,2-1 0,0 24 0,1-32 104,0 22-385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8.14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56 11861,'0'0'4336,"13"-9"-4379,47-28-48,-58 36 66,0-1 0,0 1 0,0 0 0,0 0 0,0 1 0,0-1 0,0 0 0,0 1 0,0-1 0,0 1 0,1 0 0,-1 0 0,0 0 1,0 0-1,1 0 0,-1 0 0,0 0 0,0 1 0,0-1 0,4 2 0,-4-1 21,-1 1 0,1-1 1,-1 0-1,0 1 1,1-1-1,-1 1 1,0-1-1,0 1 0,0 0 1,0 0-1,0-1 1,-1 1-1,1 0 0,0 0 1,-1 0-1,1 0 1,-1 0-1,0 2 1,1 9 93,0-1 1,-2 1 0,1 0 0,-6 24 0,3-27-51,0 1-1,-1 0 1,0-1 0,-1 0 0,0 1 0,0-2 0,-13 18 0,10-16-486,0 1-1,1-1 1,1 2-1,-7 18 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9.029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2 115 9284,'0'0'3543,"2"8"-3329,0-3-148,0 1 0,0-1 0,0 1 0,-1-1 1,1 1-1,-1 0 0,-1 0 0,1 0 0,-1-1 1,-1 10-1,-11 61 1296,7-58-1001,2-1-1,-2 32 1,5-48-350,0 1-1,0-1 1,-1 0 0,1 1 0,1-1 0,-1 1 0,0-1 0,0 0-1,0 1 1,1-1 0,-1 0 0,1 1 0,-1-1 0,1 0 0,0 1-1,-1-1 1,1 0 0,0 0 0,0 0 0,0 0 0,0 0 0,1 1-1,0-1-12,1 0 0,-1 0 0,1 0 0,0-1 0,-1 0 0,1 1-1,-1-1 1,1 0 0,5-1 0,0 1 9,3-1-34,-1 0 1,1-1 0,-1 0 0,0-1 0,0 0 0,0 0 0,0-1 0,-1-1 0,0 0 0,1 0 0,-2 0 0,1-1 0,-1-1-1,0 1 1,0-2 0,0 1 0,10-15 0,5-6-238,-2-1 0,-1-1 0,28-60 0,-42 81 266,-2 0 1,1-1 0,-1 1-1,-1-1 1,0 0 0,0 0-1,-1-1 1,0 1 0,0-16-1,-2 25 505,-1 1-447,0 0 0,0 0 1,-1 0-1,1 0 0,0 0 0,0 0 0,0 0 1,-1 1-1,1-1 0,0 0 0,0 1 0,0-1 0,0 1 1,0 0-1,0-1 0,0 1 0,0 0 0,0-1 0,0 1 1,0 0-1,0 0 0,-1 1 0,-15 23-89,-80 194-487,85-190 200,10-25 37,1 1 0,-1 0 0,1-1-1,-1 1 1,1 0 0,1 0 0,-1 0 0,1 0 0,0 9 0,0-13 122,0 0 1,0-1 0,1 1 0,-1 0 0,0 0-1,1 0 1,-1-1 0,0 1 0,1 0 0,-1-1 0,1 1-1,-1 0 1,1-1 0,-1 1 0,1 0 0,0-1-1,-1 1 1,1-1 0,0 1 0,0-1 0,-1 1 0,2-1-1,0 1-52,0-1 0,0 0 0,0 1 0,0-1 0,0 0 0,0 0 0,0-1 0,0 1-1,0 0 1,0-1 0,0 1 0,0-1 0,2-1 0,5-1-188,-1-1 1,0 0-1,-1-1 1,1 1-1,-1-2 1,0 1-1,0-1 1,0 0-1,-1 0 0,7-10 1,8-11-634,24-42 0,10-14 4155,-54 81-2863,1 0 1,-1 1-1,1-1 1,-1 0-1,1 1 1,0-1-1,0 1 1,0 0-1,-1 0 1,1 0-1,0 0 1,1 0-1,-1 0 1,0 0-1,0 0 1,0 1-1,0-1 1,1 1-1,-1 0 1,0 0-1,4 0 1,-4 0-165,1 1-1,-1-1 1,0 1 0,1 0 0,-1 0 0,0 0-1,0 0 1,0 0 0,0 1 0,0-1 0,0 1 0,0-1-1,0 1 1,-1-1 0,1 1 0,0 0 0,-1 0-1,0 0 1,1 0 0,-1 0 0,0 0 0,0 1 0,0-1-1,0 0 1,-1 1 0,1-1 0,0 0 0,-1 5-1,2 2 72,-1-1-1,-1 0 0,1 1 0,-2-1 0,1 1 0,-1-1 0,0 0 0,-1 1 0,0-1 0,0 0 0,-1 0 0,0 0 0,0 0 1,-6 8-1,-86 144 1608,87-138-1428,8-22-348,0 1-1,0-1 0,0 0 0,0 1 0,1-1 1,-1 0-1,0 1 0,0-1 0,0 1 1,1-1-1,-1 0 0,0 1 0,0-1 1,1 0-1,-1 0 0,0 1 0,1-1 1,-1 0-1,0 0 0,1 1 0,-1-1 0,0 0 1,1 0-1,-1 0 0,0 0 0,1 0 1,-1 1-1,1-1 0,-1 0 0,1 0 1,3 0-22,0-1 1,0 1 0,0-1 0,0 1 0,0-1-1,0 0 1,0-1 0,5-1 0,57-28-7,-49 21-18,0 2 1,0 0-1,1 1 1,0 0-1,0 2 1,0 0-1,1 1 1,24-2-1,-42 6 32,0 0 0,-1 0-1,1 0 1,0 1 0,0-1-1,-1 0 1,1 0-1,0 1 1,-1-1 0,1 0-1,0 1 1,-1-1 0,1 1-1,0-1 1,-1 1 0,1-1-1,-1 1 1,1 0 0,-1-1-1,1 1 1,-1 0 0,0-1-1,1 1 1,-1 0-1,0-1 1,1 2 0,4 30 16,-5-26 25,0 1-1,-1 0 1,1-1-1,-1 1 1,-1-1-1,1 1 0,-4 7 1,-2-4 29,0 0 0,0 0 1,-1-1-1,-1 0 0,1 0 0,-16 10 1,-7 8 216,30-73 1485,3 31-1762,0 0 0,2 1 0,0 0 0,0 0 0,2 0-1,-1 0 1,2 1 0,0 0 0,9-13 0,20-44-102,-22 33 78,-2-1-1,11-57 1,-17 45-2971,-6 59 1793,0-1 0,0 1 1,1-1-1,1 1 0,2 9 0,11 12-505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29.495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30 145 12070,'0'0'1211,"15"15"-1398,44 48-24,-56-59 179,-1-1 0,1 1-1,-1-1 1,0 1 0,0 0-1,0 0 1,-1 0 0,1 0-1,-1 0 1,0 0 0,0 0-1,-1 1 1,1-1 0,-1 0 0,0 1-1,0-1 1,0 0 0,-1 0-1,0 5 1,-1 11 1,2-17 53,0 0 1,0 1 0,0-1 0,0 0 0,-1 0 0,1 0 0,-1 0 0,0 0 0,0 0 0,0-1 0,-1 1 0,1 0-1,-1 0 1,1-1 0,-1 1 0,0-1 0,0 1 0,0-1 0,0 0 0,0 0 0,-1 0 0,1 0 0,-1 0-1,1 0 1,-1-1 0,0 1 0,1-1 0,-7 2 0,-2 0 271,-1 0 0,1-1-1,-1-1 1,0 0 0,0 0 0,-16-2 0,25 1-256,-1-1-1,1 1 1,0-1 0,-1 0 0,1 0-1,0 0 1,0 0 0,0 0 0,0-1-1,0 0 1,0 1 0,0-1 0,0 0-1,1 0 1,-1-1 0,1 1 0,0-1-1,-1 1 1,1-1 0,0 1 0,0-1-1,1 0 1,-1 0 0,1 0 0,-1 0-1,1-1 1,0 1 0,0 0 0,0 0-1,1-1 1,-1 1 0,1 0 0,0-5-1,-1 1-32,1-1 0,0 1 0,0 0 0,1 0-1,0 0 1,0 0 0,0 0 0,1 0 0,0 0 0,1 1-1,0-1 1,0 1 0,0-1 0,0 1 0,9-10-1,13-11-151,1 1-1,2 2 0,52-37 0,-65 51-25,0 1 0,1 0 0,1 1 0,-1 1 0,1 0 0,0 1 0,1 1 0,-1 0 0,31-2 0,-45 6 189,0 1-1,0 0 1,0-1-1,0 2 1,0-1-1,0 0 1,0 0-1,0 1 1,0 0-1,0 0 1,0 0-1,0 0 1,0 0-1,0 0 1,0 1-1,-1-1 1,1 1-1,-1 0 1,1 0-1,2 3 1,-1 1 90,0 0 1,-1 0-1,0 0 1,0 0-1,-1 1 0,0-1 1,0 1-1,1 7 1,1 8 6,-1 0 1,-2 0 0,0 0 0,-1 0 0,-1 0 0,-2 0-1,0 0 1,-1 0 0,-1 0 0,-1-1 0,-11 27 0,13-35-454,1 1 1,0-1 0,1 1-1,-1 15 1,1-1-2374,1-9-177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32.32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294 2511 7139,'0'0'5077,"-3"6"-3879,0-1-811,2-3-262,0 0 0,0 0 0,0 0-1,0 0 1,0 0 0,-1-1 0,1 1 0,0 0 0,-1-1 0,1 1 0,-1-1 0,0 0 0,0 0-1,1 1 1,-4 0 0,-101 37 4760,72-27-4509,-1-2-1,0-1 1,0-2 0,-1-1 0,-41 1-1,-315 5 989,381-13-1306,-1 0 0,0 0 1,0-2-1,1 1 0,-1-2 1,1 1-1,-19-10 0,-74-45-10,80 44-21,-41-30-29,3-3-1,1-3 1,-82-87-1,42 40-16,-69-76 80,162 163-60,1 0-1,0 0 1,0-1-1,1 0 1,0 0-1,-6-19 1,-20-74 9,28 90-8,-12-60 22,-9-91-1,5 20-6,4 15 2,13 90-4,-2 1 1,-1 0-1,-2 0 1,-21-60-1,0 42 70,21 44-69,1 0 1,0 0-1,-7-23 0,9 18-5,-2-6-7,0-1-1,-3-27 0,1 8 8,-1-1-1,-3 1 1,-1 1 0,-24-48-1,31 73-9,1 2-4,1-1 0,1 0 1,1-1-1,0 1 0,0-24 1,-5-34 2,1 40 15,1 10-8,2 0-1,-2-47 0,6 5 96,0 67-20,-2 0-86,0 1 3,1 0-1,-1 0 0,0 0 1,1 0-1,-1 0 1,1 1-1,0-1 1,-1 0-1,1 1 1,0-1-1,0 1 0,0-1 1,0 1-1,0-1 1,0 1-1,0 0 1,0 0-1,0 2 0,-16 43-8,16-44 9,-10 29 3,-2 0-1,-1 0 1,-2-1-1,0-1 1,-2-1-1,-31 39 1,43-61-2,0 0 1,1 0-1,-1 1 1,-4 10-1,10-17 11,0-16 98,3 2-69,0 1 0,1-1 0,1 1 0,0 0 0,1 0 0,0 0 0,1 1 0,9-13 0,-6 9-10,52-97 42,-39 68-72,56-82 0,-78 125-2,0 0 1,0 1-1,-1-1 0,1 0 1,0 1-1,0-1 0,0 1 1,0-1-1,0 1 0,0-1 1,0 1-1,0-1 0,0 1 1,0 0-1,0 0 0,0-1 1,0 1-1,0 0 0,0 0 1,1 0-1,-1 0 0,0 1 1,0-1-1,0 0 0,0 0 1,0 1-1,0-1 0,0 0 1,0 1-1,0-1 0,0 1 1,0-1-1,1 2 0,31 25-41,-28-23 50,344 271 44,-330-261-78,-8-7-194,-1 2 0,0-1 0,-1 1 0,0 1-1,0-1 1,-1 2 0,0-1 0,6 13 0,-8-12-538,0 1 0,-2 0 0,1 0-1,-1 1 1,-1-1 0,0 1-1,-1 0 1,1 15 0,-2 52-7493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34.24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38 172 4018,'0'0'7857,"-4"-6"-6670,-34-38 965,32 39-1996,0-1 0,0 1 0,1-1 1,0 0-1,0 0 0,1 0 0,-1-1 0,1 0 1,1 1-1,-1-1 0,1-1 0,0 1 1,1 0-1,0-1 0,0 0 0,-1-8 1,3 15-240,3 2-149,2 2 203,0 0 0,0 0 0,0 0 0,0 0 0,0 1 0,-1 0 0,0 0 0,0 0 0,0 1 0,0-1 0,-1 1 0,1 0 0,-1 0 0,-1 0 0,1 0 0,-1 0 0,1 1 0,1 11 0,1 1 39,-1 0 0,-1 1-1,-1 0 1,1 31 0,-3-34 1,-1 0 0,0 0 0,-1 0-1,0-1 1,-6 18 0,5-24 18,0-1 1,-1 0-1,0 0 1,0-1 0,-1 1-1,0-1 1,0 0-1,0 0 1,-1 0-1,-12 9 1,6-5 106,-1-1 1,0-1-1,0 0 1,-1-1-1,-26 12 1,34-17-109,-1-1 0,0 0 0,0 0 1,0 0-1,0-1 0,0 0 0,0-1 0,0 1 0,0-1 1,-1-1-1,1 1 0,0-1 0,0-1 0,0 1 0,-8-4 1,14 5-25,0 0 0,0 0 0,0 0 0,0 0 0,1-1 0,-1 1 1,0 0-1,0 0 0,0-1 0,1 1 0,-1 0 0,0-1 0,0 1 0,1-1 1,-1 1-1,0-1 0,1 1 0,-1-1 0,1 0 0,-1 1 0,1-1 1,-1 0-1,1 1 0,-1-1 0,1 0 0,-1 0 0,1 1 0,0-1 0,0 0 1,-1 0-1,1 0 0,0 0 0,0 1 0,0-1 0,0 0 0,0 0 1,0 0-1,0 0 0,0 1 0,0-1 0,0 0 0,1 0 0,-1 0 0,0 0 1,0 1-1,1-1 0,-1 0 0,1 0 0,-1 1 0,1-1 0,-1 0 1,1 1-1,-1-1 0,1 0 0,-1 1 0,1-1 0,1 0 0,3-3-28,0 0-1,1 0 0,-1 0 0,1 1 0,10-5 0,-2 3-10,0 0 0,0 1 0,1 1 0,0 0 0,0 1 0,0 1 0,16 0 0,-22 1 30,0 0 0,-1 1 1,1 0-1,0 1 0,-1-1 0,1 2 1,-1-1-1,1 1 0,-1 0 0,0 1 1,0 0-1,-1 0 0,9 6 0,-10-4-172,12 7 777,-17-13-579,-1 0-1,1 0 1,-1 0-1,0 0 0,1 0 1,-1 0-1,1 0 1,-1 0-1,0-1 0,1 1 1,-1 0-1,0 0 1,1 0-1,-1-1 0,0 1 1,1 0-1,-1 0 1,0-1-1,1 1 0,-1 0 1,0-1-1,0 1 1,1 0-1,-1-1 0,0 1 1,0-1-1,0 1 1,0 0-1,1-1 1,-1 1-1,0-1 0,0 1 1,0 0-1,0-1 1,0 1-1,0-1 0,0 1 1,0 0-1,0-1 1,0 1-1,-1-1 0,1 1 1,0 0-1,0-1 1,0 1-1,-1-1 0,2-32 165,0 0-1,2 0 1,14-60-1,-13 75-274,2 1 0,0 0 0,1 0 0,1 0 0,0 1 0,2 0 0,-1 1 0,20-23 0,-28 37-73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34.57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82 356 4258,'0'0'5122,"-15"-23"-3881,-5-5-890,8 11-78,0-1 0,1 0-1,0-1 1,2 0 0,-10-27-1,14 32 101,-3-9 669,-1 0 0,0 1-1,-2 1 1,-17-28 0,27 49-1016,1-1 0,0 1 0,0 0 0,-1-1-1,1 1 1,0-1 0,0 1 0,0 0 0,0-1 0,0 1 0,0-1 0,0 1 0,0 0 0,0-1 0,0 1 0,0-1 0,0 1 0,0 0 0,0-1 0,0 1 0,0-1 0,0 1 0,0 0 0,0-1 0,1 1 0,-1-1 0,0 1-1,0 0 1,1-1 0,-1 1 0,0 0 0,0-1 0,1 1 0,-1 0 0,0 0 0,1-1 0,-1 1 0,0 0 0,1 0 0,-1 0 0,0-1 0,1 1 0,-1 0 0,1 0 0,-1 0 0,0 0 0,1 0 0,-1 0 0,1 0 0,-1 0 0,1 0-1,-1 0 1,0 0 0,1 0 0,-1 0 0,1 0 0,-1 0 0,0 0 0,1 0 0,0 1 0,31 1-697,-23-1 537,0 2-1,-1-1 1,0 1-1,0 0 1,0 1-1,0 0 1,0 0-1,-1 1 1,1 0-1,-1 0 1,8 8 0,-3-1-748,-1-1 0,0 2 0,-1 0 0,0 0 0,11 19 1,7 23-3457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55:35.33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83 615 10261,'0'0'4319,"-11"6"-4082,1-2-188,7-3-39,-1 0-1,1 1 1,-1 0 0,1-1-1,-1 1 1,1 0 0,0 0-1,0 1 1,0-1 0,0 1-1,1-1 1,-1 1 0,1 0-1,-1 0 1,1 0 0,0 1-1,0-1 1,-2 6 0,0 3 93,-1 0 1,-1-1 0,0 1 0,0-1 0,-1 0-1,0-1 1,-1 1 0,0-2 0,-1 1 0,-17 14-1,25-23 861,-10-155 620,11 126-1564,-1-4 17,2 0 0,7-52 0,-6 75-34,0-1 1,1 1 0,0 0-1,0 0 1,1 0 0,0 0-1,1 0 1,0 1-1,0 0 1,1 0 0,0 0-1,0 1 1,9-8 0,-14 13-8,0 1 0,1-1 0,-1 1 0,1 0 0,0 0 0,0 0 0,-1-1 0,1 2 0,0-1 0,0 0 0,0 0 0,0 1 0,0-1 1,0 1-1,0-1 0,0 1 0,0 0 0,0 0 0,0 0 0,0 0 0,0 0 0,0 0 0,0 0 0,0 1 0,0-1 0,0 1 0,0 0 0,0 0 0,2 1 1,-1 0 3,0 0 0,0 0 0,-1 0 0,1 1 1,-1-1-1,0 1 0,0 0 0,0-1 0,0 1 1,0 0-1,-1 0 0,1 1 0,-1-1 1,0 0-1,2 6 0,2 20 137,-1 1 1,-1 0 0,-3 50-1,0-46 217,0-34-353,0 0-1,0 1 0,0-1 1,1 0-1,-1 0 0,0 0 1,0 1-1,0-1 0,1 0 1,-1 0-1,0 0 0,0 1 1,0-1-1,1 0 0,-1 0 1,0 0-1,1 0 0,-1 0 1,0 0-1,0 0 0,1 0 1,-1 1-1,0-1 0,0 0 1,1 0-1,-1 0 0,0 0 1,1-1-1,-1 1 0,0 0 1,0 0-1,1 0 0,-1 0 1,0 0-1,1 0 0,-1 0 1,0 0-1,0-1 0,1 1 1,-1 0-1,0 0 0,0 0 1,14-7-5,11-14 65,-1-1 0,25-27 0,30-29 36,-69 69-80,-7 6-35,1 0 1,0 0 0,0 0 0,0 0 0,0 0 0,8-3 0,-12 6 14,1-1-1,-1 1 1,1 0 0,-1 0 0,1 0 0,-1 0 0,1 0 0,-1 0 0,1 0-1,-1 0 1,0 0 0,1 0 0,-1 1 0,1-1 0,-1 0 0,1 0 0,-1 0-1,0 0 1,1 1 0,-1-1 0,1 0 0,-1 0 0,0 1 0,1-1 0,-1 0-1,0 1 1,1-1 0,-1 1 0,5 24-51,-4-8 70,-1 1 0,-1-1 0,0 1 0,-1-1 0,-1 0 0,-1 0 0,0 0 0,-1 0 0,-10 20 0,-108 209 19,118-237-111,-3 17-843,23-62-6802,20-36 4004,-24 52 3493,0 0-1,-1-1 1,-1-1-1,-2 1 1,0-1-1,7-38 1,-11 41 634,-2 1 0,0-1 0,-1 0 0,0 1 0,-2-1 0,0 1 1,-1-1-1,-1 1 0,0 0 0,-2 0 0,0 1 0,-1-1 0,-1 1 0,0 1 0,-2-1 0,-11-15 0,11 18-138,-9-11 671,-22-40 0,37 56-762,-1 0-1,2 0 1,-1 0-1,1 0 0,1 0 1,0-1-1,0 1 0,1-1 1,-1-11-1,2 18-171,0 0 1,-1 0-1,2 0 1,-1 0-1,0-1 1,0 1-1,1 0 1,0 0-1,0 0 0,0 0 1,0 0-1,0 0 1,0 0-1,1 0 1,2-3-1,-1 4-18,0 0 1,-1 0-1,1 1 1,0 0-1,0-1 0,0 1 1,0 1-1,0-1 1,0 0-1,0 1 0,1-1 1,-1 1-1,0 0 1,0 0-1,5 0 0,5 0 24,-1 0-1,0 1 1,1 1-1,-1-1 0,0 2 1,16 4-1,-21-4 5,-1 0-1,0 0 0,-1 0 1,1 1-1,0 0 0,-1 0 1,0 0-1,0 1 0,0 0 1,-1 0-1,1 0 0,-1 0 1,4 9-1,1 1 21,-1 0 0,-1 1 0,-1 1 1,0-1-1,-1 1 0,-1 0 0,3 22 0,6 127-2012,-11-114-585,-1-5-243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9.528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 0 6835,'0'0'5856,"0"22"-4519,0-2-1026,-1 8 10,2 0 0,1 0 0,7 32 0,4 65 400,-4-30-391,-2-12-89,-6-58-104,0-1-1,2 0 1,1 0 0,0 0 0,2 0-1,17 44 1,-23-67-213,1 0-1,-1 0 1,0 0 0,1 0-1,-1 0 1,1 0-1,-1 0 1,1 0 0,0 0-1,-1 0 1,1-1-1,0 1 1,0 0 0,-1 0-1,1-1 1,0 1-1,0 0 1,0-1 0,0 1-1,0-1 1,0 1 0,0-1-1,0 0 1,0 1-1,0-1 1,0 0 0,0 0-1,0 0 1,0 0-1,0 0 1,0 0 0,0 0-1,0 0 1,0 0-1,1 0 1,-1 0 0,0-1-1,0 1 1,0 0-1,0-1 1,0 1 0,0-1-1,-1 1 1,1-1-1,0 0 1,0 1 0,0-1-1,0 0 1,-1 0-1,1 1 1,0-1 0,-1 0-1,1 0 1,0 0-1,-1 0 1,1 0 0,-1 0-1,0 0 1,1 0-1,-1 0 1,0 0 0,1-1-1,16-88-5544,-6 30 55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3:59.91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2 1 3298,'0'0'9246,"-11"13"-7728,12-6-1437,0-1 0,0 0 0,1 0 0,-1 0 0,2 0 0,2 7 0,9 27 532,1 58-168,-4 0 0,-4 1 0,-7 111 0,-1-109-406,1-18 556,0-51-1650,0-29-1319,0-12-1806,0-28 50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1.09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314 118 720,'0'0'11472,"-16"-2"-10453,-52-10-336,66 12-653,1 0 0,-1-1 0,0 1-1,1-1 1,-1 0 0,0 1 0,1-1-1,-1 0 1,1 0 0,-1 0 0,1 0-1,0 0 1,-1 0 0,1 0 0,0-1-1,0 1 1,-1 0 0,1-1 0,0 1-1,1-1 1,-1 1 0,0-1 0,0 1-1,1-1 1,-1 0 0,1 0 0,-1 1-1,1-1 1,0 0 0,-1 1 0,1-1-1,0 0 1,0 0 0,0 1 0,1-1-1,-1 0 1,1-2 0,-1 0-39,1 1 0,0 0 0,0 0 0,0 0 0,0 0 0,1 0 0,-1 0 0,1 0 0,0 0 0,-1 0 0,1 1 0,0-1 0,1 0 0,-1 1 0,6-4 0,-8 5 0,0 1 0,1 0 0,-1 0 0,1-1 0,-1 1 0,1 0 0,-1 0 0,1 0 0,-1 0 0,1 0 0,-1 0 0,1 0 0,-1 0 0,1 0 0,-1 0 0,1 0 0,-1 0 0,1 0 0,-1 0 0,1 0 0,-1 0 0,1 0 0,-1 1 0,1-1 0,-1 0 0,1 0 0,-1 1 0,0-1 0,1 0 0,-1 1 0,1-1 0,-1 1 0,7 21-63,-7 39 265,-1-43-107,1-3-33,-1 0 0,-1 0 1,-1 0-1,0-1 0,-1 1 1,-1-1-1,0 0 0,-1 0 1,0 0-1,-13 19 0,14-25-20,0 1 1,-1-1-1,0-1 0,0 1 0,-1-1 0,0-1 0,0 1 0,-1-1 0,0 0 0,0-1 0,0 0 0,-1 0 0,0 0 0,0-1 0,0-1 1,0 0-1,-11 3 0,18-6 2,0 1 1,0 0-1,0-1 0,0 0 1,0 1-1,0-1 1,0 0-1,0 0 1,0 0-1,-1-1 1,1 1-1,0 0 0,0-1 1,0 1-1,0-1 1,0 0-1,-2-1 1,3 0-33,0 1 0,0-1 0,0 0 0,0 0 0,0 0 0,1 0 0,-1 0 0,1 0-1,-1 0 1,1 0 0,0 0 0,0 0 0,0 0 0,0 0 0,1-3 0,-1 2-14,1 0 1,0 1-1,1-1 0,-1 0 0,0 1 0,1-1 0,0 1 0,-1-1 0,1 1 0,0 0 1,0 0-1,1 0 0,-1 0 0,0 0 0,1 0 0,-1 0 0,1 1 0,-1-1 0,1 1 1,0 0-1,-1 0 0,1 0 0,0 0 0,6 0 0,7-4-10,1 0-1,34-3 1,-36 6 15,-1 1-1,1 0 1,-1 1 0,1 1-1,-1 0 1,0 1 0,29 7-1,-38-7-123,0 0 0,1 0 0,-1-1 0,1 0 0,-1 0 0,1 0 0,9-1 0,-13 0-218,1 0 1,-1-1 0,1 1 0,-1-1 0,0 1 0,1-1 0,-1 0 0,0 0 0,0 0 0,0 0 0,1 0 0,-1-1 0,0 1 0,0-1 0,-1 1 0,1-1 0,0 1-1,-1-1 1,1 0 0,2-3 0,18-39-759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1.620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15 252 4274,'0'0'7262,"-18"-20"-7001,-56-65-234,72 81-33,-1 1 0,0-2 0,1 1-1,0 0 1,0 0 0,0-1 0,1 1 0,-1-1 0,1 1 0,0-1-1,0 0 1,1 1 0,0-1 0,-1 0 0,2 0 0,-1 1-1,0-1 1,1 0 0,1-4 0,0-5-7,-2 12 13,0 0-1,1 0 1,-1 0 0,0 0-1,1 0 1,0 0 0,-1 1-1,1-1 1,0 0-1,0 0 1,0 0 0,0 1-1,0-1 1,0 1 0,0-1-1,1 1 1,-1-1 0,1 1-1,-1 0 1,4-3 0,-4 4 10,0 0 0,0 0 1,0 0-1,0-1 0,1 1 1,-1 0-1,0 1 1,0-1-1,0 0 0,0 0 1,0 0-1,0 1 0,0-1 1,0 0-1,0 1 0,0-1 1,0 1-1,0-1 1,0 1-1,0 0 0,0-1 1,0 1-1,0 0 0,0 0 1,-1 0-1,1-1 1,0 1-1,-1 0 0,1 0 1,-1 0-1,1 0 0,-1 0 1,1 0-1,-1 0 0,0 1 1,1 0-1,4 10 150,-1 1-1,0 0 1,-1 0 0,-1 0-1,0 0 1,-1 0-1,0 0 1,-1 0 0,0 0-1,-3 20 1,0-15 52,-1 0 0,0 0-1,-1-1 1,-1 1 0,0-1 0,-18 31 0,24-47-203,-14 23 462,0 0 1,-2-1-1,0 0 1,-33 33-1,49-56-433,0 1 0,-1-1 0,1 1 1,0-1-1,-1 1 0,1-1 0,-1 1 0,1-1 0,-1 0 0,1 1 0,-1-1 0,1 0 0,-1 1 0,1-1 0,-1 0 0,0 0 0,1 0 0,-1 1 0,1-1 0,-1 0 0,0 0 0,1 0 0,-1 0 0,1 0 0,-1 0 0,0 0 0,0 0 0,-2-15 98,4 10-161,0 1 0,0 0 0,0-1 0,1 1 0,-1 0 0,1 0 0,3-5 0,1 3 6,1-1 0,-1 1 0,2 1 0,-1-1 0,1 1 0,-1 0 0,1 1 0,0 0 0,1 0 0,-1 1 0,1 0 0,12-3 0,-1 2-72,1 1 0,-1 1 0,1 1 0,29 2 0,-42 0-176,0 0-1,-1 1 1,1 0 0,0 1-1,-1 0 1,0 0 0,1 0-1,-1 1 1,-1 0-1,1 0 1,0 1 0,-1 0-1,0 0 1,0 0 0,6 8-1,7 5-1678,9 6-221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4T07:44:02.59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76 1 6227,'0'0'11080,"23"0"-10896,303 0 691,-313 3-762,-20 5 163,-21 8 370,-187 90-72,187-89-327,0 1 0,1 2 0,2 0 1,0 2-1,-30 32 0,57-50 321,11-4-481,18-5-137,121-43 340,-6 2-913,-123 41-573,1 1 0,32-2 0,-15 5-369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E89BEC-015C-4A97-B6A3-346A00296886}" type="datetimeFigureOut">
              <a:rPr lang="th-TH" smtClean="0"/>
              <a:t>04/04/65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0C027-4278-4AE7-955A-8474A000B74B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30742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8136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22530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1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17002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1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89808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1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98332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55C64-7095-41D6-A5BD-262426DA6D1C}" type="slidenum">
              <a:rPr lang="th-TH" smtClean="0"/>
              <a:t>1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73697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9" Type="http://schemas.openxmlformats.org/officeDocument/2006/relationships/image" Target="../media/image28.png"/><Relationship Id="rId21" Type="http://schemas.openxmlformats.org/officeDocument/2006/relationships/image" Target="../media/image19.png"/><Relationship Id="rId34" Type="http://schemas.openxmlformats.org/officeDocument/2006/relationships/customXml" Target="../ink/ink15.xml"/><Relationship Id="rId42" Type="http://schemas.openxmlformats.org/officeDocument/2006/relationships/customXml" Target="../ink/ink19.xml"/><Relationship Id="rId47" Type="http://schemas.openxmlformats.org/officeDocument/2006/relationships/image" Target="../media/image32.png"/><Relationship Id="rId50" Type="http://schemas.openxmlformats.org/officeDocument/2006/relationships/customXml" Target="../ink/ink23.xml"/><Relationship Id="rId55" Type="http://schemas.openxmlformats.org/officeDocument/2006/relationships/image" Target="../media/image36.png"/><Relationship Id="rId63" Type="http://schemas.openxmlformats.org/officeDocument/2006/relationships/image" Target="../media/image4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6.xml"/><Relationship Id="rId29" Type="http://schemas.openxmlformats.org/officeDocument/2006/relationships/image" Target="../media/image23.png"/><Relationship Id="rId11" Type="http://schemas.openxmlformats.org/officeDocument/2006/relationships/image" Target="../media/image14.png"/><Relationship Id="rId24" Type="http://schemas.openxmlformats.org/officeDocument/2006/relationships/customXml" Target="../ink/ink10.xml"/><Relationship Id="rId32" Type="http://schemas.openxmlformats.org/officeDocument/2006/relationships/customXml" Target="../ink/ink14.xml"/><Relationship Id="rId37" Type="http://schemas.openxmlformats.org/officeDocument/2006/relationships/image" Target="../media/image27.png"/><Relationship Id="rId40" Type="http://schemas.openxmlformats.org/officeDocument/2006/relationships/customXml" Target="../ink/ink18.xml"/><Relationship Id="rId45" Type="http://schemas.openxmlformats.org/officeDocument/2006/relationships/image" Target="../media/image31.png"/><Relationship Id="rId53" Type="http://schemas.openxmlformats.org/officeDocument/2006/relationships/image" Target="../media/image35.png"/><Relationship Id="rId58" Type="http://schemas.openxmlformats.org/officeDocument/2006/relationships/customXml" Target="../ink/ink27.xml"/><Relationship Id="rId5" Type="http://schemas.openxmlformats.org/officeDocument/2006/relationships/image" Target="../media/image11.wmf"/><Relationship Id="rId61" Type="http://schemas.openxmlformats.org/officeDocument/2006/relationships/image" Target="../media/image39.png"/><Relationship Id="rId19" Type="http://schemas.openxmlformats.org/officeDocument/2006/relationships/image" Target="../media/image18.png"/><Relationship Id="rId14" Type="http://schemas.openxmlformats.org/officeDocument/2006/relationships/customXml" Target="../ink/ink5.xml"/><Relationship Id="rId22" Type="http://schemas.openxmlformats.org/officeDocument/2006/relationships/customXml" Target="../ink/ink9.xml"/><Relationship Id="rId27" Type="http://schemas.openxmlformats.org/officeDocument/2006/relationships/image" Target="../media/image22.png"/><Relationship Id="rId30" Type="http://schemas.openxmlformats.org/officeDocument/2006/relationships/customXml" Target="../ink/ink13.xml"/><Relationship Id="rId35" Type="http://schemas.openxmlformats.org/officeDocument/2006/relationships/image" Target="../media/image26.png"/><Relationship Id="rId43" Type="http://schemas.openxmlformats.org/officeDocument/2006/relationships/image" Target="../media/image30.png"/><Relationship Id="rId48" Type="http://schemas.openxmlformats.org/officeDocument/2006/relationships/customXml" Target="../ink/ink22.xml"/><Relationship Id="rId56" Type="http://schemas.openxmlformats.org/officeDocument/2006/relationships/customXml" Target="../ink/ink26.xml"/><Relationship Id="rId8" Type="http://schemas.openxmlformats.org/officeDocument/2006/relationships/customXml" Target="../ink/ink2.xml"/><Relationship Id="rId51" Type="http://schemas.openxmlformats.org/officeDocument/2006/relationships/image" Target="../media/image34.png"/><Relationship Id="rId3" Type="http://schemas.openxmlformats.org/officeDocument/2006/relationships/notesSlide" Target="../notesSlides/notesSlide4.xml"/><Relationship Id="rId12" Type="http://schemas.openxmlformats.org/officeDocument/2006/relationships/customXml" Target="../ink/ink4.xml"/><Relationship Id="rId17" Type="http://schemas.openxmlformats.org/officeDocument/2006/relationships/image" Target="../media/image17.png"/><Relationship Id="rId25" Type="http://schemas.openxmlformats.org/officeDocument/2006/relationships/image" Target="../media/image21.png"/><Relationship Id="rId33" Type="http://schemas.openxmlformats.org/officeDocument/2006/relationships/image" Target="../media/image25.png"/><Relationship Id="rId38" Type="http://schemas.openxmlformats.org/officeDocument/2006/relationships/customXml" Target="../ink/ink17.xml"/><Relationship Id="rId46" Type="http://schemas.openxmlformats.org/officeDocument/2006/relationships/customXml" Target="../ink/ink21.xml"/><Relationship Id="rId59" Type="http://schemas.openxmlformats.org/officeDocument/2006/relationships/image" Target="../media/image38.png"/><Relationship Id="rId20" Type="http://schemas.openxmlformats.org/officeDocument/2006/relationships/customXml" Target="../ink/ink8.xml"/><Relationship Id="rId41" Type="http://schemas.openxmlformats.org/officeDocument/2006/relationships/image" Target="../media/image29.png"/><Relationship Id="rId54" Type="http://schemas.openxmlformats.org/officeDocument/2006/relationships/customXml" Target="../ink/ink25.xml"/><Relationship Id="rId62" Type="http://schemas.openxmlformats.org/officeDocument/2006/relationships/customXml" Target="../ink/ink29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.xml"/><Relationship Id="rId15" Type="http://schemas.openxmlformats.org/officeDocument/2006/relationships/image" Target="../media/image16.png"/><Relationship Id="rId23" Type="http://schemas.openxmlformats.org/officeDocument/2006/relationships/image" Target="../media/image20.png"/><Relationship Id="rId28" Type="http://schemas.openxmlformats.org/officeDocument/2006/relationships/customXml" Target="../ink/ink12.xml"/><Relationship Id="rId36" Type="http://schemas.openxmlformats.org/officeDocument/2006/relationships/customXml" Target="../ink/ink16.xml"/><Relationship Id="rId49" Type="http://schemas.openxmlformats.org/officeDocument/2006/relationships/image" Target="../media/image33.png"/><Relationship Id="rId57" Type="http://schemas.openxmlformats.org/officeDocument/2006/relationships/image" Target="../media/image37.png"/><Relationship Id="rId10" Type="http://schemas.openxmlformats.org/officeDocument/2006/relationships/customXml" Target="../ink/ink3.xml"/><Relationship Id="rId31" Type="http://schemas.openxmlformats.org/officeDocument/2006/relationships/image" Target="../media/image24.png"/><Relationship Id="rId44" Type="http://schemas.openxmlformats.org/officeDocument/2006/relationships/customXml" Target="../ink/ink20.xml"/><Relationship Id="rId52" Type="http://schemas.openxmlformats.org/officeDocument/2006/relationships/customXml" Target="../ink/ink24.xml"/><Relationship Id="rId60" Type="http://schemas.openxmlformats.org/officeDocument/2006/relationships/customXml" Target="../ink/ink28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png"/><Relationship Id="rId18" Type="http://schemas.openxmlformats.org/officeDocument/2006/relationships/customXml" Target="../ink/ink38.xml"/><Relationship Id="rId26" Type="http://schemas.openxmlformats.org/officeDocument/2006/relationships/customXml" Target="../ink/ink42.xml"/><Relationship Id="rId39" Type="http://schemas.openxmlformats.org/officeDocument/2006/relationships/image" Target="../media/image64.png"/><Relationship Id="rId21" Type="http://schemas.openxmlformats.org/officeDocument/2006/relationships/image" Target="../media/image55.png"/><Relationship Id="rId34" Type="http://schemas.openxmlformats.org/officeDocument/2006/relationships/customXml" Target="../ink/ink46.xml"/><Relationship Id="rId7" Type="http://schemas.openxmlformats.org/officeDocument/2006/relationships/image" Target="../media/image48.png"/><Relationship Id="rId2" Type="http://schemas.openxmlformats.org/officeDocument/2006/relationships/customXml" Target="../ink/ink30.xml"/><Relationship Id="rId16" Type="http://schemas.openxmlformats.org/officeDocument/2006/relationships/customXml" Target="../ink/ink37.xml"/><Relationship Id="rId20" Type="http://schemas.openxmlformats.org/officeDocument/2006/relationships/customXml" Target="../ink/ink39.xml"/><Relationship Id="rId29" Type="http://schemas.openxmlformats.org/officeDocument/2006/relationships/image" Target="../media/image59.png"/><Relationship Id="rId41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2.xml"/><Relationship Id="rId11" Type="http://schemas.openxmlformats.org/officeDocument/2006/relationships/image" Target="../media/image50.png"/><Relationship Id="rId24" Type="http://schemas.openxmlformats.org/officeDocument/2006/relationships/customXml" Target="../ink/ink41.xml"/><Relationship Id="rId32" Type="http://schemas.openxmlformats.org/officeDocument/2006/relationships/customXml" Target="../ink/ink45.xml"/><Relationship Id="rId37" Type="http://schemas.openxmlformats.org/officeDocument/2006/relationships/image" Target="../media/image63.png"/><Relationship Id="rId40" Type="http://schemas.openxmlformats.org/officeDocument/2006/relationships/customXml" Target="../ink/ink49.xml"/><Relationship Id="rId5" Type="http://schemas.openxmlformats.org/officeDocument/2006/relationships/image" Target="../media/image47.png"/><Relationship Id="rId15" Type="http://schemas.openxmlformats.org/officeDocument/2006/relationships/image" Target="../media/image52.png"/><Relationship Id="rId23" Type="http://schemas.openxmlformats.org/officeDocument/2006/relationships/image" Target="../media/image56.png"/><Relationship Id="rId28" Type="http://schemas.openxmlformats.org/officeDocument/2006/relationships/customXml" Target="../ink/ink43.xml"/><Relationship Id="rId36" Type="http://schemas.openxmlformats.org/officeDocument/2006/relationships/customXml" Target="../ink/ink47.xml"/><Relationship Id="rId10" Type="http://schemas.openxmlformats.org/officeDocument/2006/relationships/customXml" Target="../ink/ink34.xml"/><Relationship Id="rId19" Type="http://schemas.openxmlformats.org/officeDocument/2006/relationships/image" Target="../media/image54.png"/><Relationship Id="rId31" Type="http://schemas.openxmlformats.org/officeDocument/2006/relationships/image" Target="../media/image60.png"/><Relationship Id="rId4" Type="http://schemas.openxmlformats.org/officeDocument/2006/relationships/customXml" Target="../ink/ink31.xml"/><Relationship Id="rId9" Type="http://schemas.openxmlformats.org/officeDocument/2006/relationships/image" Target="../media/image49.png"/><Relationship Id="rId14" Type="http://schemas.openxmlformats.org/officeDocument/2006/relationships/customXml" Target="../ink/ink36.xml"/><Relationship Id="rId22" Type="http://schemas.openxmlformats.org/officeDocument/2006/relationships/customXml" Target="../ink/ink40.xml"/><Relationship Id="rId27" Type="http://schemas.openxmlformats.org/officeDocument/2006/relationships/image" Target="../media/image58.png"/><Relationship Id="rId30" Type="http://schemas.openxmlformats.org/officeDocument/2006/relationships/customXml" Target="../ink/ink44.xml"/><Relationship Id="rId35" Type="http://schemas.openxmlformats.org/officeDocument/2006/relationships/image" Target="../media/image62.png"/><Relationship Id="rId8" Type="http://schemas.openxmlformats.org/officeDocument/2006/relationships/customXml" Target="../ink/ink33.xml"/><Relationship Id="rId3" Type="http://schemas.openxmlformats.org/officeDocument/2006/relationships/image" Target="../media/image46.png"/><Relationship Id="rId12" Type="http://schemas.openxmlformats.org/officeDocument/2006/relationships/customXml" Target="../ink/ink35.xml"/><Relationship Id="rId17" Type="http://schemas.openxmlformats.org/officeDocument/2006/relationships/image" Target="../media/image53.png"/><Relationship Id="rId25" Type="http://schemas.openxmlformats.org/officeDocument/2006/relationships/image" Target="../media/image57.png"/><Relationship Id="rId33" Type="http://schemas.openxmlformats.org/officeDocument/2006/relationships/image" Target="../media/image61.png"/><Relationship Id="rId38" Type="http://schemas.openxmlformats.org/officeDocument/2006/relationships/customXml" Target="../ink/ink4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-Nearest Neighbors</a:t>
            </a:r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8046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1-n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ther names: Rectilinear/City block/Manhattan/Taxicab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27313" y="2012950"/>
          <a:ext cx="3648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12950"/>
                        <a:ext cx="3648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098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6764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098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64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098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432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7432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2766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2766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766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6764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2098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7432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2766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rot="5400000">
            <a:off x="1066800" y="4267200"/>
            <a:ext cx="21336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133600" y="5332412"/>
            <a:ext cx="10668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4762897" y="4458097"/>
            <a:ext cx="31234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24400" y="4419600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5562600" y="3657600"/>
            <a:ext cx="762000" cy="762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6324600" y="4419600"/>
            <a:ext cx="762000" cy="762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V="1">
            <a:off x="6324600" y="3657600"/>
            <a:ext cx="762000" cy="762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H="1">
            <a:off x="5562600" y="4419600"/>
            <a:ext cx="762000" cy="762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547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2-n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ther names: Euclidea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22500" y="1919288"/>
          <a:ext cx="44592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19288"/>
                        <a:ext cx="445928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098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432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6764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098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64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098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432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7432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2766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2766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766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6764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2098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7432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2766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rot="16200000" flipH="1">
            <a:off x="1600200" y="3733800"/>
            <a:ext cx="2133600" cy="106680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4762897" y="4458097"/>
            <a:ext cx="31234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24400" y="4419600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5562600" y="3657600"/>
            <a:ext cx="1524000" cy="1524000"/>
          </a:xfrm>
          <a:prstGeom prst="ellipse">
            <a:avLst/>
          </a:prstGeom>
          <a:noFill/>
          <a:ln w="28575" cmpd="sng">
            <a:solidFill>
              <a:schemeClr val="accent3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EB65EE1-DCC7-4678-A0C6-51C2ACB73A6F}"/>
              </a:ext>
            </a:extLst>
          </p:cNvPr>
          <p:cNvGrpSpPr/>
          <p:nvPr/>
        </p:nvGrpSpPr>
        <p:grpSpPr>
          <a:xfrm>
            <a:off x="1933545" y="5784195"/>
            <a:ext cx="1043280" cy="636840"/>
            <a:chOff x="1933545" y="5784195"/>
            <a:chExt cx="1043280" cy="63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C1937FF-E00B-4DB6-AB6E-CDAE6C47A1C7}"/>
                    </a:ext>
                  </a:extLst>
                </p14:cNvPr>
                <p14:cNvContentPartPr/>
                <p14:nvPr/>
              </p14:nvContentPartPr>
              <p14:xfrm>
                <a:off x="1933545" y="5891475"/>
                <a:ext cx="32040" cy="3614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C1937FF-E00B-4DB6-AB6E-CDAE6C47A1C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24545" y="5882835"/>
                  <a:ext cx="496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A73DD9F-502A-4511-AE67-E3629CD132ED}"/>
                    </a:ext>
                  </a:extLst>
                </p14:cNvPr>
                <p14:cNvContentPartPr/>
                <p14:nvPr/>
              </p14:nvContentPartPr>
              <p14:xfrm>
                <a:off x="2048025" y="5937555"/>
                <a:ext cx="24120" cy="2923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A73DD9F-502A-4511-AE67-E3629CD132E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039025" y="5928915"/>
                  <a:ext cx="4176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5F9E3C7-BA9F-40D5-8DCB-73D27F5241D8}"/>
                    </a:ext>
                  </a:extLst>
                </p14:cNvPr>
                <p14:cNvContentPartPr/>
                <p14:nvPr/>
              </p14:nvContentPartPr>
              <p14:xfrm>
                <a:off x="2188065" y="5949435"/>
                <a:ext cx="152640" cy="244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5F9E3C7-BA9F-40D5-8DCB-73D27F5241D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79425" y="5940435"/>
                  <a:ext cx="17028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B5200D6-A29E-4549-84DA-2FE9E19B03CC}"/>
                    </a:ext>
                  </a:extLst>
                </p14:cNvPr>
                <p14:cNvContentPartPr/>
                <p14:nvPr/>
              </p14:nvContentPartPr>
              <p14:xfrm>
                <a:off x="2202105" y="5956635"/>
                <a:ext cx="190080" cy="2268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B5200D6-A29E-4549-84DA-2FE9E19B03C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93105" y="5947995"/>
                  <a:ext cx="20772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AE23E1B-F413-427C-852A-73DE45376302}"/>
                    </a:ext>
                  </a:extLst>
                </p14:cNvPr>
                <p14:cNvContentPartPr/>
                <p14:nvPr/>
              </p14:nvContentPartPr>
              <p14:xfrm>
                <a:off x="2435025" y="6040875"/>
                <a:ext cx="57960" cy="2599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AE23E1B-F413-427C-852A-73DE4537630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26025" y="6031875"/>
                  <a:ext cx="7560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94E8D44-A8F3-407D-823A-7F40C93A951A}"/>
                    </a:ext>
                  </a:extLst>
                </p14:cNvPr>
                <p14:cNvContentPartPr/>
                <p14:nvPr/>
              </p14:nvContentPartPr>
              <p14:xfrm>
                <a:off x="2531865" y="5991195"/>
                <a:ext cx="22320" cy="2984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94E8D44-A8F3-407D-823A-7F40C93A951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23225" y="5982555"/>
                  <a:ext cx="3996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E8875B6-1F4C-4D92-8D69-64F99B190DE4}"/>
                    </a:ext>
                  </a:extLst>
                </p14:cNvPr>
                <p14:cNvContentPartPr/>
                <p14:nvPr/>
              </p14:nvContentPartPr>
              <p14:xfrm>
                <a:off x="2644185" y="6278835"/>
                <a:ext cx="146880" cy="1422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E8875B6-1F4C-4D92-8D69-64F99B190DE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35545" y="6270195"/>
                  <a:ext cx="1645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EB974AA-EA54-4F19-86C3-B341259066A8}"/>
                    </a:ext>
                  </a:extLst>
                </p14:cNvPr>
                <p14:cNvContentPartPr/>
                <p14:nvPr/>
              </p14:nvContentPartPr>
              <p14:xfrm>
                <a:off x="2824185" y="5784195"/>
                <a:ext cx="152640" cy="1789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EB974AA-EA54-4F19-86C3-B341259066A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15185" y="5775195"/>
                  <a:ext cx="170280" cy="19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96DA82E-0247-4B41-8660-62224EBF24DF}"/>
                  </a:ext>
                </a:extLst>
              </p14:cNvPr>
              <p14:cNvContentPartPr/>
              <p14:nvPr/>
            </p14:nvContentPartPr>
            <p14:xfrm>
              <a:off x="3389745" y="6129795"/>
              <a:ext cx="175680" cy="10440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96DA82E-0247-4B41-8660-62224EBF24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80745" y="6121155"/>
                <a:ext cx="193320" cy="12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4C457D5C-4EB6-4F2B-99AF-6FE784F7C08E}"/>
              </a:ext>
            </a:extLst>
          </p:cNvPr>
          <p:cNvGrpSpPr/>
          <p:nvPr/>
        </p:nvGrpSpPr>
        <p:grpSpPr>
          <a:xfrm>
            <a:off x="4009665" y="5833875"/>
            <a:ext cx="1088640" cy="672840"/>
            <a:chOff x="4009665" y="5833875"/>
            <a:chExt cx="1088640" cy="67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D00C6EE-042E-4AD0-93F8-39CDC5C6D92D}"/>
                    </a:ext>
                  </a:extLst>
                </p14:cNvPr>
                <p14:cNvContentPartPr/>
                <p14:nvPr/>
              </p14:nvContentPartPr>
              <p14:xfrm>
                <a:off x="4009665" y="5960595"/>
                <a:ext cx="41760" cy="331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D00C6EE-042E-4AD0-93F8-39CDC5C6D92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000665" y="5951955"/>
                  <a:ext cx="5940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DFDFBE5-E115-4EF7-A5D1-3AE60DA67C67}"/>
                    </a:ext>
                  </a:extLst>
                </p14:cNvPr>
                <p14:cNvContentPartPr/>
                <p14:nvPr/>
              </p14:nvContentPartPr>
              <p14:xfrm>
                <a:off x="4191465" y="5971395"/>
                <a:ext cx="144720" cy="3124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DFDFBE5-E115-4EF7-A5D1-3AE60DA67C6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82465" y="5962395"/>
                  <a:ext cx="16236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A2B9BAC-24D6-45F2-9215-89E05EFF7A99}"/>
                    </a:ext>
                  </a:extLst>
                </p14:cNvPr>
                <p14:cNvContentPartPr/>
                <p14:nvPr/>
              </p14:nvContentPartPr>
              <p14:xfrm>
                <a:off x="4181385" y="6061395"/>
                <a:ext cx="168120" cy="1602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A2B9BAC-24D6-45F2-9215-89E05EFF7A9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72745" y="6052395"/>
                  <a:ext cx="1857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0B457D1-2D95-4F88-A7B5-FA21EB35CD81}"/>
                    </a:ext>
                  </a:extLst>
                </p14:cNvPr>
                <p14:cNvContentPartPr/>
                <p14:nvPr/>
              </p14:nvContentPartPr>
              <p14:xfrm>
                <a:off x="4402785" y="6256875"/>
                <a:ext cx="81720" cy="2498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0B457D1-2D95-4F88-A7B5-FA21EB35CD8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93785" y="6247875"/>
                  <a:ext cx="993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913BEB9-C3CA-4ECC-8D8F-B2748089793C}"/>
                    </a:ext>
                  </a:extLst>
                </p14:cNvPr>
                <p14:cNvContentPartPr/>
                <p14:nvPr/>
              </p14:nvContentPartPr>
              <p14:xfrm>
                <a:off x="4608345" y="6001275"/>
                <a:ext cx="32040" cy="2977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913BEB9-C3CA-4ECC-8D8F-B274808979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99345" y="5992275"/>
                  <a:ext cx="4968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76FB405-4B3F-450A-B01D-CC660EEAD04B}"/>
                    </a:ext>
                  </a:extLst>
                </p14:cNvPr>
                <p14:cNvContentPartPr/>
                <p14:nvPr/>
              </p14:nvContentPartPr>
              <p14:xfrm>
                <a:off x="4731825" y="5833875"/>
                <a:ext cx="366480" cy="3942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76FB405-4B3F-450A-B01D-CC660EEAD04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723185" y="5824875"/>
                  <a:ext cx="38412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FD7F7A0-821E-42FB-83A3-52D3A59E564A}"/>
                    </a:ext>
                  </a:extLst>
                </p14:cNvPr>
                <p14:cNvContentPartPr/>
                <p14:nvPr/>
              </p14:nvContentPartPr>
              <p14:xfrm>
                <a:off x="4995345" y="6142755"/>
                <a:ext cx="29880" cy="2228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FD7F7A0-821E-42FB-83A3-52D3A59E564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986705" y="6134115"/>
                  <a:ext cx="4752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0605F21-88C5-4942-8B19-5FD46D56C6DA}"/>
              </a:ext>
            </a:extLst>
          </p:cNvPr>
          <p:cNvGrpSpPr/>
          <p:nvPr/>
        </p:nvGrpSpPr>
        <p:grpSpPr>
          <a:xfrm>
            <a:off x="5439945" y="6195315"/>
            <a:ext cx="282600" cy="50040"/>
            <a:chOff x="5439945" y="6195315"/>
            <a:chExt cx="282600" cy="5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C98EF3B-B7A8-496B-9D17-9B202A303340}"/>
                    </a:ext>
                  </a:extLst>
                </p14:cNvPr>
                <p14:cNvContentPartPr/>
                <p14:nvPr/>
              </p14:nvContentPartPr>
              <p14:xfrm>
                <a:off x="5439945" y="6223755"/>
                <a:ext cx="18000" cy="3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C98EF3B-B7A8-496B-9D17-9B202A30334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30945" y="6214755"/>
                  <a:ext cx="35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C0ED364-60B5-49BC-AA8A-22222E6C5263}"/>
                    </a:ext>
                  </a:extLst>
                </p14:cNvPr>
                <p14:cNvContentPartPr/>
                <p14:nvPr/>
              </p14:nvContentPartPr>
              <p14:xfrm>
                <a:off x="5572065" y="6195315"/>
                <a:ext cx="150480" cy="500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C0ED364-60B5-49BC-AA8A-22222E6C526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563425" y="6186675"/>
                  <a:ext cx="16812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7AEAF57-A400-46C4-B347-D438839A5493}"/>
              </a:ext>
            </a:extLst>
          </p:cNvPr>
          <p:cNvGrpSpPr/>
          <p:nvPr/>
        </p:nvGrpSpPr>
        <p:grpSpPr>
          <a:xfrm>
            <a:off x="6103425" y="6144195"/>
            <a:ext cx="255240" cy="188640"/>
            <a:chOff x="6103425" y="6144195"/>
            <a:chExt cx="255240" cy="18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DE35F31-CBAC-4BD7-BC6A-C29DBF4E86C3}"/>
                    </a:ext>
                  </a:extLst>
                </p14:cNvPr>
                <p14:cNvContentPartPr/>
                <p14:nvPr/>
              </p14:nvContentPartPr>
              <p14:xfrm>
                <a:off x="6103425" y="6176235"/>
                <a:ext cx="255240" cy="280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DE35F31-CBAC-4BD7-BC6A-C29DBF4E86C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94785" y="6167595"/>
                  <a:ext cx="272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B55108D-2650-49B8-84F6-515054B72A44}"/>
                    </a:ext>
                  </a:extLst>
                </p14:cNvPr>
                <p14:cNvContentPartPr/>
                <p14:nvPr/>
              </p14:nvContentPartPr>
              <p14:xfrm>
                <a:off x="6214305" y="6144195"/>
                <a:ext cx="73440" cy="1886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B55108D-2650-49B8-84F6-515054B72A4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05305" y="6135555"/>
                  <a:ext cx="91080" cy="20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1A518DEF-0824-44E6-BE98-8C0F7C7F04D0}"/>
              </a:ext>
            </a:extLst>
          </p:cNvPr>
          <p:cNvGrpSpPr/>
          <p:nvPr/>
        </p:nvGrpSpPr>
        <p:grpSpPr>
          <a:xfrm>
            <a:off x="6557385" y="5975715"/>
            <a:ext cx="892080" cy="529200"/>
            <a:chOff x="6557385" y="5975715"/>
            <a:chExt cx="892080" cy="529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7E7E983-F88C-480D-A5AA-9978CB97A2D2}"/>
                    </a:ext>
                  </a:extLst>
                </p14:cNvPr>
                <p14:cNvContentPartPr/>
                <p14:nvPr/>
              </p14:nvContentPartPr>
              <p14:xfrm>
                <a:off x="6557385" y="6032235"/>
                <a:ext cx="58320" cy="3934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7E7E983-F88C-480D-A5AA-9978CB97A2D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548385" y="6023595"/>
                  <a:ext cx="7596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E1BEBCD-E608-4B23-9966-0FF6C60B1C58}"/>
                    </a:ext>
                  </a:extLst>
                </p14:cNvPr>
                <p14:cNvContentPartPr/>
                <p14:nvPr/>
              </p14:nvContentPartPr>
              <p14:xfrm>
                <a:off x="6680505" y="6122235"/>
                <a:ext cx="207720" cy="2433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E1BEBCD-E608-4B23-9966-0FF6C60B1C5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71505" y="6113595"/>
                  <a:ext cx="2253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3457421-A01B-47D7-989D-29503AFE7F69}"/>
                    </a:ext>
                  </a:extLst>
                </p14:cNvPr>
                <p14:cNvContentPartPr/>
                <p14:nvPr/>
              </p14:nvContentPartPr>
              <p14:xfrm>
                <a:off x="6887145" y="6349395"/>
                <a:ext cx="104040" cy="155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3457421-A01B-47D7-989D-29503AFE7F6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78505" y="6340395"/>
                  <a:ext cx="12168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33CF8F9-5A66-4493-91B7-1FDBC2248491}"/>
                    </a:ext>
                  </a:extLst>
                </p14:cNvPr>
                <p14:cNvContentPartPr/>
                <p14:nvPr/>
              </p14:nvContentPartPr>
              <p14:xfrm>
                <a:off x="7136625" y="6103155"/>
                <a:ext cx="18720" cy="3880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33CF8F9-5A66-4493-91B7-1FDBC224849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127985" y="6094515"/>
                  <a:ext cx="3636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56C8740-07A1-4082-A295-668668B55302}"/>
                    </a:ext>
                  </a:extLst>
                </p14:cNvPr>
                <p14:cNvContentPartPr/>
                <p14:nvPr/>
              </p14:nvContentPartPr>
              <p14:xfrm>
                <a:off x="7220865" y="5975715"/>
                <a:ext cx="228600" cy="1994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56C8740-07A1-4082-A295-668668B5530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211865" y="5966715"/>
                  <a:ext cx="246240" cy="21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17B8BB5-9CB4-422F-81B7-BAB6BC08FCDB}"/>
              </a:ext>
            </a:extLst>
          </p:cNvPr>
          <p:cNvGrpSpPr/>
          <p:nvPr/>
        </p:nvGrpSpPr>
        <p:grpSpPr>
          <a:xfrm>
            <a:off x="329385" y="5688075"/>
            <a:ext cx="324720" cy="752400"/>
            <a:chOff x="329385" y="5688075"/>
            <a:chExt cx="324720" cy="75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599F039-7070-4B2B-82EF-64E5EA6E0057}"/>
                    </a:ext>
                  </a:extLst>
                </p14:cNvPr>
                <p14:cNvContentPartPr/>
                <p14:nvPr/>
              </p14:nvContentPartPr>
              <p14:xfrm>
                <a:off x="329385" y="5688075"/>
                <a:ext cx="170280" cy="2433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599F039-7070-4B2B-82EF-64E5EA6E005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20385" y="5679075"/>
                  <a:ext cx="1879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AB757F1-ECDD-4F8F-9F43-E4B89C31DE5B}"/>
                    </a:ext>
                  </a:extLst>
                </p14:cNvPr>
                <p14:cNvContentPartPr/>
                <p14:nvPr/>
              </p14:nvContentPartPr>
              <p14:xfrm>
                <a:off x="556545" y="5866995"/>
                <a:ext cx="95040" cy="3700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AB757F1-ECDD-4F8F-9F43-E4B89C31DE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7545" y="5858355"/>
                  <a:ext cx="11268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11735C3-55C8-4B98-8CDB-4A8AAF3C31BC}"/>
                    </a:ext>
                  </a:extLst>
                </p14:cNvPr>
                <p14:cNvContentPartPr/>
                <p14:nvPr/>
              </p14:nvContentPartPr>
              <p14:xfrm>
                <a:off x="479505" y="5906235"/>
                <a:ext cx="174600" cy="5342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11735C3-55C8-4B98-8CDB-4A8AAF3C31B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70505" y="5897235"/>
                  <a:ext cx="192240" cy="55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FA97A1B4-D890-4287-A589-FD5CDCDE7911}"/>
                  </a:ext>
                </a:extLst>
              </p14:cNvPr>
              <p14:cNvContentPartPr/>
              <p14:nvPr/>
            </p14:nvContentPartPr>
            <p14:xfrm>
              <a:off x="1021305" y="6017835"/>
              <a:ext cx="507240" cy="30960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FA97A1B4-D890-4287-A589-FD5CDCDE791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012665" y="6009195"/>
                <a:ext cx="524880" cy="32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82563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∞-n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ther names: Uniform/</a:t>
            </a:r>
            <a:r>
              <a:rPr lang="en-US" dirty="0" err="1"/>
              <a:t>Supremum</a:t>
            </a:r>
            <a:r>
              <a:rPr lang="en-US" dirty="0"/>
              <a:t>/</a:t>
            </a:r>
            <a:r>
              <a:rPr lang="en-US" dirty="0" err="1"/>
              <a:t>Chebyshev</a:t>
            </a:r>
            <a:r>
              <a:rPr lang="en-US" dirty="0"/>
              <a:t>/Infinity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4762897" y="4458097"/>
            <a:ext cx="31234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724400" y="4419600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801791" y="4419997"/>
            <a:ext cx="1522412" cy="794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562600" y="3657600"/>
            <a:ext cx="1600200" cy="1588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562600" y="5181600"/>
            <a:ext cx="1600200" cy="1588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401196" y="4418409"/>
            <a:ext cx="1522412" cy="794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16163" y="1982788"/>
          <a:ext cx="42719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982788"/>
                        <a:ext cx="42719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6764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2098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7432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6764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2098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6764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2098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7432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7432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276600" y="32766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276600" y="38100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3276600" y="43434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6764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2098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7432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276600" y="4876800"/>
            <a:ext cx="381000" cy="381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1066800" y="4267200"/>
            <a:ext cx="21336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991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p</a:t>
            </a:r>
            <a:r>
              <a:rPr lang="en-US" dirty="0"/>
              <a:t>-n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ther names: p-n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	         P = 3/2				p=2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60588" y="1905000"/>
          <a:ext cx="45847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1866600" imgH="342720" progId="Equation.DSMT4">
                  <p:embed/>
                </p:oleObj>
              </mc:Choice>
              <mc:Fallback>
                <p:oleObj name="Equation" r:id="rId4" imgW="1866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905000"/>
                        <a:ext cx="45847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 descr="C:\Users\TON\Desktop\Superellipse_rounded_diamon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3505200"/>
            <a:ext cx="2667000" cy="2667000"/>
          </a:xfrm>
          <a:prstGeom prst="rect">
            <a:avLst/>
          </a:prstGeom>
          <a:noFill/>
        </p:spPr>
      </p:pic>
      <p:pic>
        <p:nvPicPr>
          <p:cNvPr id="7172" name="Picture 4" descr="C:\Users\TON\Desktop\340px-Astroid.svg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81600" y="3581400"/>
            <a:ext cx="2514600" cy="2514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37058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&amp; Con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s: High accuracy, insensitive to outliers, no assumptions about data, no training required</a:t>
            </a:r>
          </a:p>
          <a:p>
            <a:r>
              <a:rPr lang="en-US" dirty="0"/>
              <a:t>Cons: Computationally expensive, requires a lot of memory</a:t>
            </a:r>
          </a:p>
          <a:p>
            <a:r>
              <a:rPr lang="en-US" dirty="0"/>
              <a:t>Works with: Numeric values, nominal values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1508943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ensed nearest neighbor (CNN)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prototype (sampling from the training set)</a:t>
            </a:r>
          </a:p>
          <a:p>
            <a:r>
              <a:rPr lang="en-US" dirty="0"/>
              <a:t>Almost as accurately as 1-NN</a:t>
            </a:r>
          </a:p>
          <a:p>
            <a:endParaRPr lang="en-US" dirty="0"/>
          </a:p>
          <a:p>
            <a:r>
              <a:rPr lang="en-US" dirty="0"/>
              <a:t>Given a training set X, CNN works iteratively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Scan all elements of X, looking for an element x whose nearest prototype from U has a different label than x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Remove x from X and add it to U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Repeat the scan until no more prototypes are added to U</a:t>
            </a:r>
          </a:p>
        </p:txBody>
      </p:sp>
    </p:spTree>
    <p:extLst>
      <p:ext uri="{BB962C8B-B14F-4D97-AF65-F5344CB8AC3E}">
        <p14:creationId xmlns:p14="http://schemas.microsoft.com/office/powerpoint/2010/main" val="1696250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rder ratio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rder of training sample</a:t>
            </a:r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5562600" y="270612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893276" y="339604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</a:p>
        </p:txBody>
      </p:sp>
      <p:sp>
        <p:nvSpPr>
          <p:cNvPr id="6" name="Oval 5"/>
          <p:cNvSpPr/>
          <p:nvPr/>
        </p:nvSpPr>
        <p:spPr>
          <a:xfrm>
            <a:off x="44196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dirty="0"/>
              <a:t>X</a:t>
            </a:r>
            <a:r>
              <a:rPr lang="en-US" sz="1400" dirty="0">
                <a:latin typeface="Consolas"/>
                <a:cs typeface="Consolas"/>
              </a:rPr>
              <a:t>'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3801762" y="383265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</a:t>
            </a:r>
          </a:p>
        </p:txBody>
      </p:sp>
      <p:sp>
        <p:nvSpPr>
          <p:cNvPr id="8" name="Oval 7"/>
          <p:cNvSpPr/>
          <p:nvPr/>
        </p:nvSpPr>
        <p:spPr>
          <a:xfrm>
            <a:off x="3161270" y="44937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166287" y="47985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153032" y="3188043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3954162" y="2572264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3496962" y="2782329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63094"/>
              </p:ext>
            </p:extLst>
          </p:nvPr>
        </p:nvGraphicFramePr>
        <p:xfrm>
          <a:off x="914400" y="1833690"/>
          <a:ext cx="1511559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914400" imgH="469900" progId="Equation.DSMT4">
                  <p:embed/>
                </p:oleObj>
              </mc:Choice>
              <mc:Fallback>
                <p:oleObj name="Equation" r:id="rId3" imgW="914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33690"/>
                        <a:ext cx="1511559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>
            <a:stCxn id="7" idx="7"/>
            <a:endCxn id="6" idx="3"/>
          </p:cNvCxnSpPr>
          <p:nvPr/>
        </p:nvCxnSpPr>
        <p:spPr>
          <a:xfrm flipV="1">
            <a:off x="4061925" y="3460563"/>
            <a:ext cx="402312" cy="416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7" idx="6"/>
            <a:endCxn id="5" idx="3"/>
          </p:cNvCxnSpPr>
          <p:nvPr/>
        </p:nvCxnSpPr>
        <p:spPr>
          <a:xfrm flipV="1">
            <a:off x="4106562" y="3656211"/>
            <a:ext cx="831351" cy="328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238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d Tre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685800"/>
          </a:xfrm>
        </p:spPr>
        <p:txBody>
          <a:bodyPr/>
          <a:lstStyle/>
          <a:p>
            <a:r>
              <a:rPr lang="en-US" dirty="0"/>
              <a:t>Reduce the number of comparisons</a:t>
            </a:r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4009768" y="2800865"/>
            <a:ext cx="100584" cy="100584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F</a:t>
            </a:r>
          </a:p>
        </p:txBody>
      </p:sp>
      <p:sp>
        <p:nvSpPr>
          <p:cNvPr id="5" name="Oval 4"/>
          <p:cNvSpPr/>
          <p:nvPr/>
        </p:nvSpPr>
        <p:spPr>
          <a:xfrm>
            <a:off x="3340444" y="3490784"/>
            <a:ext cx="100584" cy="100584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E</a:t>
            </a:r>
          </a:p>
        </p:txBody>
      </p:sp>
      <p:sp>
        <p:nvSpPr>
          <p:cNvPr id="6" name="Oval 5"/>
          <p:cNvSpPr/>
          <p:nvPr/>
        </p:nvSpPr>
        <p:spPr>
          <a:xfrm>
            <a:off x="3035644" y="3185984"/>
            <a:ext cx="100584" cy="100584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D</a:t>
            </a:r>
          </a:p>
        </p:txBody>
      </p:sp>
      <p:sp>
        <p:nvSpPr>
          <p:cNvPr id="7" name="Oval 6"/>
          <p:cNvSpPr/>
          <p:nvPr/>
        </p:nvSpPr>
        <p:spPr>
          <a:xfrm>
            <a:off x="2248930" y="3927390"/>
            <a:ext cx="100584" cy="100584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G</a:t>
            </a:r>
          </a:p>
        </p:txBody>
      </p:sp>
      <p:sp>
        <p:nvSpPr>
          <p:cNvPr id="8" name="Oval 7"/>
          <p:cNvSpPr/>
          <p:nvPr/>
        </p:nvSpPr>
        <p:spPr>
          <a:xfrm>
            <a:off x="1608438" y="4588477"/>
            <a:ext cx="100584" cy="100584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H</a:t>
            </a:r>
          </a:p>
        </p:txBody>
      </p:sp>
      <p:sp>
        <p:nvSpPr>
          <p:cNvPr id="9" name="Oval 8"/>
          <p:cNvSpPr/>
          <p:nvPr/>
        </p:nvSpPr>
        <p:spPr>
          <a:xfrm>
            <a:off x="2613455" y="4893277"/>
            <a:ext cx="100584" cy="100584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I</a:t>
            </a:r>
          </a:p>
        </p:txBody>
      </p:sp>
      <p:sp>
        <p:nvSpPr>
          <p:cNvPr id="10" name="Oval 9"/>
          <p:cNvSpPr/>
          <p:nvPr/>
        </p:nvSpPr>
        <p:spPr>
          <a:xfrm>
            <a:off x="1600200" y="3282779"/>
            <a:ext cx="100584" cy="100584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A</a:t>
            </a:r>
          </a:p>
        </p:txBody>
      </p:sp>
      <p:sp>
        <p:nvSpPr>
          <p:cNvPr id="11" name="Oval 10"/>
          <p:cNvSpPr/>
          <p:nvPr/>
        </p:nvSpPr>
        <p:spPr>
          <a:xfrm>
            <a:off x="2401330" y="2667000"/>
            <a:ext cx="100584" cy="100584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C</a:t>
            </a:r>
          </a:p>
        </p:txBody>
      </p:sp>
      <p:sp>
        <p:nvSpPr>
          <p:cNvPr id="12" name="Oval 11"/>
          <p:cNvSpPr/>
          <p:nvPr/>
        </p:nvSpPr>
        <p:spPr>
          <a:xfrm>
            <a:off x="1944130" y="2877065"/>
            <a:ext cx="100584" cy="100584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/>
              <a:t>B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541372" y="2100648"/>
            <a:ext cx="0" cy="3505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990600" y="3140676"/>
            <a:ext cx="1550772" cy="20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86366" y="548640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</a:t>
            </a:r>
            <a:endParaRPr lang="th-TH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889686" y="315234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endParaRPr lang="th-TH" sz="12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972962" y="3140676"/>
            <a:ext cx="0" cy="246517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37951" y="548640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3</a:t>
            </a:r>
            <a:endParaRPr lang="th-TH" sz="1200" dirty="0"/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990600" y="3960341"/>
            <a:ext cx="990600" cy="20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9686" y="398505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endParaRPr lang="th-TH" sz="1200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2207553" y="2100648"/>
            <a:ext cx="0" cy="104002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0" y="206906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5</a:t>
            </a:r>
            <a:endParaRPr lang="th-TH" sz="1200" dirty="0"/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2560320" y="3383363"/>
            <a:ext cx="1783080" cy="753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57990" y="342900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endParaRPr lang="th-TH" sz="12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2971800" y="3379572"/>
            <a:ext cx="0" cy="222627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938790" y="548640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7</a:t>
            </a:r>
            <a:endParaRPr lang="th-TH" sz="12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581400" y="2100648"/>
            <a:ext cx="0" cy="129025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352800" y="205740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endParaRPr lang="th-TH" sz="1200" dirty="0"/>
          </a:p>
        </p:txBody>
      </p:sp>
      <p:sp>
        <p:nvSpPr>
          <p:cNvPr id="43" name="Oval 42"/>
          <p:cNvSpPr/>
          <p:nvPr/>
        </p:nvSpPr>
        <p:spPr>
          <a:xfrm>
            <a:off x="6554868" y="2514600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1</a:t>
            </a:r>
            <a:endParaRPr lang="th-TH" sz="1100" dirty="0"/>
          </a:p>
        </p:txBody>
      </p:sp>
      <p:sp>
        <p:nvSpPr>
          <p:cNvPr id="44" name="Oval 43"/>
          <p:cNvSpPr/>
          <p:nvPr/>
        </p:nvSpPr>
        <p:spPr>
          <a:xfrm>
            <a:off x="5791200" y="306740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2</a:t>
            </a:r>
            <a:endParaRPr lang="th-TH" sz="1100" dirty="0"/>
          </a:p>
        </p:txBody>
      </p:sp>
      <p:sp>
        <p:nvSpPr>
          <p:cNvPr id="45" name="Oval 44"/>
          <p:cNvSpPr/>
          <p:nvPr/>
        </p:nvSpPr>
        <p:spPr>
          <a:xfrm>
            <a:off x="5183268" y="409847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4</a:t>
            </a:r>
            <a:endParaRPr lang="th-TH" sz="1100" dirty="0"/>
          </a:p>
        </p:txBody>
      </p:sp>
      <p:sp>
        <p:nvSpPr>
          <p:cNvPr id="46" name="Oval 45"/>
          <p:cNvSpPr/>
          <p:nvPr/>
        </p:nvSpPr>
        <p:spPr>
          <a:xfrm>
            <a:off x="5411868" y="356507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3</a:t>
            </a:r>
            <a:endParaRPr lang="th-TH" sz="1100" dirty="0"/>
          </a:p>
        </p:txBody>
      </p:sp>
      <p:cxnSp>
        <p:nvCxnSpPr>
          <p:cNvPr id="48" name="Straight Arrow Connector 47"/>
          <p:cNvCxnSpPr>
            <a:stCxn id="43" idx="3"/>
            <a:endCxn id="44" idx="0"/>
          </p:cNvCxnSpPr>
          <p:nvPr/>
        </p:nvCxnSpPr>
        <p:spPr>
          <a:xfrm flipH="1">
            <a:off x="5904666" y="2723653"/>
            <a:ext cx="683435" cy="34375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4" idx="3"/>
            <a:endCxn id="46" idx="0"/>
          </p:cNvCxnSpPr>
          <p:nvPr/>
        </p:nvCxnSpPr>
        <p:spPr>
          <a:xfrm flipH="1">
            <a:off x="5525334" y="3276462"/>
            <a:ext cx="299099" cy="28861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6" idx="3"/>
            <a:endCxn id="45" idx="0"/>
          </p:cNvCxnSpPr>
          <p:nvPr/>
        </p:nvCxnSpPr>
        <p:spPr>
          <a:xfrm flipH="1">
            <a:off x="5296734" y="3774132"/>
            <a:ext cx="148367" cy="3243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6172200" y="356507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5</a:t>
            </a:r>
            <a:endParaRPr lang="th-TH" sz="1100" dirty="0"/>
          </a:p>
        </p:txBody>
      </p:sp>
      <p:cxnSp>
        <p:nvCxnSpPr>
          <p:cNvPr id="56" name="Straight Arrow Connector 55"/>
          <p:cNvCxnSpPr>
            <a:stCxn id="44" idx="5"/>
            <a:endCxn id="54" idx="0"/>
          </p:cNvCxnSpPr>
          <p:nvPr/>
        </p:nvCxnSpPr>
        <p:spPr>
          <a:xfrm>
            <a:off x="5984899" y="3276462"/>
            <a:ext cx="300767" cy="28861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7318536" y="3048000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6</a:t>
            </a:r>
            <a:endParaRPr lang="th-TH" sz="1100" dirty="0"/>
          </a:p>
        </p:txBody>
      </p:sp>
      <p:cxnSp>
        <p:nvCxnSpPr>
          <p:cNvPr id="59" name="Straight Arrow Connector 58"/>
          <p:cNvCxnSpPr>
            <a:stCxn id="43" idx="5"/>
            <a:endCxn id="57" idx="0"/>
          </p:cNvCxnSpPr>
          <p:nvPr/>
        </p:nvCxnSpPr>
        <p:spPr>
          <a:xfrm>
            <a:off x="6748567" y="2723653"/>
            <a:ext cx="683435" cy="3243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6935868" y="356507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7</a:t>
            </a:r>
            <a:endParaRPr lang="th-TH" sz="1100" dirty="0"/>
          </a:p>
        </p:txBody>
      </p:sp>
      <p:sp>
        <p:nvSpPr>
          <p:cNvPr id="61" name="Oval 60"/>
          <p:cNvSpPr/>
          <p:nvPr/>
        </p:nvSpPr>
        <p:spPr>
          <a:xfrm>
            <a:off x="7696200" y="3565079"/>
            <a:ext cx="226932" cy="24492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8</a:t>
            </a:r>
            <a:endParaRPr lang="th-TH" sz="1100" dirty="0"/>
          </a:p>
        </p:txBody>
      </p:sp>
      <p:cxnSp>
        <p:nvCxnSpPr>
          <p:cNvPr id="63" name="Straight Arrow Connector 62"/>
          <p:cNvCxnSpPr>
            <a:stCxn id="57" idx="3"/>
            <a:endCxn id="60" idx="0"/>
          </p:cNvCxnSpPr>
          <p:nvPr/>
        </p:nvCxnSpPr>
        <p:spPr>
          <a:xfrm flipH="1">
            <a:off x="7049334" y="3257053"/>
            <a:ext cx="302435" cy="30802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7" idx="5"/>
            <a:endCxn id="61" idx="0"/>
          </p:cNvCxnSpPr>
          <p:nvPr/>
        </p:nvCxnSpPr>
        <p:spPr>
          <a:xfrm>
            <a:off x="7512235" y="3257053"/>
            <a:ext cx="297431" cy="30802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4953000" y="4708079"/>
            <a:ext cx="226932" cy="24492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H</a:t>
            </a:r>
            <a:endParaRPr lang="th-TH" sz="1100" dirty="0"/>
          </a:p>
        </p:txBody>
      </p:sp>
      <p:sp>
        <p:nvSpPr>
          <p:cNvPr id="76" name="Oval 75"/>
          <p:cNvSpPr/>
          <p:nvPr/>
        </p:nvSpPr>
        <p:spPr>
          <a:xfrm>
            <a:off x="5410200" y="4708079"/>
            <a:ext cx="226932" cy="24492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A</a:t>
            </a:r>
            <a:endParaRPr lang="th-TH" sz="1100" dirty="0"/>
          </a:p>
        </p:txBody>
      </p:sp>
      <p:cxnSp>
        <p:nvCxnSpPr>
          <p:cNvPr id="77" name="Straight Arrow Connector 76"/>
          <p:cNvCxnSpPr>
            <a:stCxn id="45" idx="3"/>
            <a:endCxn id="75" idx="0"/>
          </p:cNvCxnSpPr>
          <p:nvPr/>
        </p:nvCxnSpPr>
        <p:spPr>
          <a:xfrm flipH="1">
            <a:off x="5066466" y="4307532"/>
            <a:ext cx="150035" cy="4005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45" idx="5"/>
            <a:endCxn id="76" idx="0"/>
          </p:cNvCxnSpPr>
          <p:nvPr/>
        </p:nvCxnSpPr>
        <p:spPr>
          <a:xfrm>
            <a:off x="5376967" y="4307532"/>
            <a:ext cx="146699" cy="4005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5638800" y="4095157"/>
            <a:ext cx="226932" cy="24492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G</a:t>
            </a:r>
            <a:endParaRPr lang="th-TH" sz="1100" dirty="0"/>
          </a:p>
        </p:txBody>
      </p:sp>
      <p:cxnSp>
        <p:nvCxnSpPr>
          <p:cNvPr id="85" name="Straight Arrow Connector 84"/>
          <p:cNvCxnSpPr>
            <a:stCxn id="46" idx="5"/>
            <a:endCxn id="84" idx="0"/>
          </p:cNvCxnSpPr>
          <p:nvPr/>
        </p:nvCxnSpPr>
        <p:spPr>
          <a:xfrm>
            <a:off x="5605567" y="3774132"/>
            <a:ext cx="146699" cy="3210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87"/>
          <p:cNvSpPr/>
          <p:nvPr/>
        </p:nvSpPr>
        <p:spPr>
          <a:xfrm>
            <a:off x="5943600" y="4098479"/>
            <a:ext cx="226932" cy="24492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B</a:t>
            </a:r>
            <a:endParaRPr lang="th-TH" sz="1100" dirty="0"/>
          </a:p>
        </p:txBody>
      </p:sp>
      <p:sp>
        <p:nvSpPr>
          <p:cNvPr id="89" name="Oval 88"/>
          <p:cNvSpPr/>
          <p:nvPr/>
        </p:nvSpPr>
        <p:spPr>
          <a:xfrm>
            <a:off x="6400800" y="4098479"/>
            <a:ext cx="226932" cy="24492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C</a:t>
            </a:r>
            <a:endParaRPr lang="th-TH" sz="1100" dirty="0"/>
          </a:p>
        </p:txBody>
      </p:sp>
      <p:cxnSp>
        <p:nvCxnSpPr>
          <p:cNvPr id="90" name="Straight Arrow Connector 89"/>
          <p:cNvCxnSpPr>
            <a:stCxn id="54" idx="5"/>
            <a:endCxn id="89" idx="0"/>
          </p:cNvCxnSpPr>
          <p:nvPr/>
        </p:nvCxnSpPr>
        <p:spPr>
          <a:xfrm>
            <a:off x="6365899" y="3774132"/>
            <a:ext cx="148367" cy="3243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4" idx="3"/>
            <a:endCxn id="88" idx="0"/>
          </p:cNvCxnSpPr>
          <p:nvPr/>
        </p:nvCxnSpPr>
        <p:spPr>
          <a:xfrm flipH="1">
            <a:off x="6057066" y="3774132"/>
            <a:ext cx="148367" cy="3243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6707268" y="4098479"/>
            <a:ext cx="226932" cy="24492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I</a:t>
            </a:r>
            <a:endParaRPr lang="th-TH" sz="1100" dirty="0"/>
          </a:p>
        </p:txBody>
      </p:sp>
      <p:cxnSp>
        <p:nvCxnSpPr>
          <p:cNvPr id="98" name="Straight Arrow Connector 97"/>
          <p:cNvCxnSpPr>
            <a:stCxn id="60" idx="3"/>
            <a:endCxn id="97" idx="0"/>
          </p:cNvCxnSpPr>
          <p:nvPr/>
        </p:nvCxnSpPr>
        <p:spPr>
          <a:xfrm flipH="1">
            <a:off x="6820734" y="3774132"/>
            <a:ext cx="148367" cy="32434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60" idx="5"/>
            <a:endCxn id="103" idx="0"/>
          </p:cNvCxnSpPr>
          <p:nvPr/>
        </p:nvCxnSpPr>
        <p:spPr>
          <a:xfrm>
            <a:off x="7129567" y="3774132"/>
            <a:ext cx="148367" cy="34066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7164468" y="4114800"/>
            <a:ext cx="226932" cy="244921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E</a:t>
            </a:r>
            <a:endParaRPr lang="th-TH" sz="1100" dirty="0"/>
          </a:p>
        </p:txBody>
      </p:sp>
      <p:sp>
        <p:nvSpPr>
          <p:cNvPr id="105" name="Oval 104"/>
          <p:cNvSpPr/>
          <p:nvPr/>
        </p:nvSpPr>
        <p:spPr>
          <a:xfrm>
            <a:off x="7469268" y="4114800"/>
            <a:ext cx="226932" cy="244921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D</a:t>
            </a:r>
            <a:endParaRPr lang="th-TH" sz="1100" dirty="0"/>
          </a:p>
        </p:txBody>
      </p:sp>
      <p:sp>
        <p:nvSpPr>
          <p:cNvPr id="106" name="Oval 105"/>
          <p:cNvSpPr/>
          <p:nvPr/>
        </p:nvSpPr>
        <p:spPr>
          <a:xfrm>
            <a:off x="7924800" y="4114800"/>
            <a:ext cx="226932" cy="244921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</a:t>
            </a:r>
            <a:endParaRPr lang="th-TH" sz="1100" dirty="0"/>
          </a:p>
        </p:txBody>
      </p:sp>
      <p:cxnSp>
        <p:nvCxnSpPr>
          <p:cNvPr id="107" name="Straight Arrow Connector 106"/>
          <p:cNvCxnSpPr>
            <a:stCxn id="61" idx="3"/>
            <a:endCxn id="105" idx="0"/>
          </p:cNvCxnSpPr>
          <p:nvPr/>
        </p:nvCxnSpPr>
        <p:spPr>
          <a:xfrm flipH="1">
            <a:off x="7582734" y="3774132"/>
            <a:ext cx="146699" cy="34066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61" idx="5"/>
            <a:endCxn id="106" idx="0"/>
          </p:cNvCxnSpPr>
          <p:nvPr/>
        </p:nvCxnSpPr>
        <p:spPr>
          <a:xfrm>
            <a:off x="7889899" y="3774132"/>
            <a:ext cx="148367" cy="34066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379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7" grpId="0"/>
      <p:bldP spid="30" grpId="0"/>
      <p:bldP spid="35" grpId="0"/>
      <p:bldP spid="38" grpId="0"/>
      <p:bldP spid="40" grpId="0"/>
      <p:bldP spid="43" grpId="0" animBg="1"/>
      <p:bldP spid="44" grpId="0" animBg="1"/>
      <p:bldP spid="45" grpId="0" animBg="1"/>
      <p:bldP spid="46" grpId="0" animBg="1"/>
      <p:bldP spid="54" grpId="0" animBg="1"/>
      <p:bldP spid="57" grpId="0" animBg="1"/>
      <p:bldP spid="60" grpId="0" animBg="1"/>
      <p:bldP spid="61" grpId="0" animBg="1"/>
      <p:bldP spid="75" grpId="0" animBg="1"/>
      <p:bldP spid="76" grpId="0" animBg="1"/>
      <p:bldP spid="84" grpId="0" animBg="1"/>
      <p:bldP spid="88" grpId="0" animBg="1"/>
      <p:bldP spid="89" grpId="0" animBg="1"/>
      <p:bldP spid="97" grpId="0" animBg="1"/>
      <p:bldP spid="103" grpId="0" animBg="1"/>
      <p:bldP spid="105" grpId="0" animBg="1"/>
      <p:bldP spid="1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Straight Connector 70"/>
          <p:cNvCxnSpPr/>
          <p:nvPr/>
        </p:nvCxnSpPr>
        <p:spPr>
          <a:xfrm flipV="1">
            <a:off x="1690442" y="3809207"/>
            <a:ext cx="788877" cy="1036883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479319" y="3494708"/>
            <a:ext cx="1100021" cy="310572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728541" y="3067396"/>
            <a:ext cx="750778" cy="74181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ity-sensitive Hashing (LSH)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imension Reduction</a:t>
            </a:r>
          </a:p>
          <a:p>
            <a:pPr lvl="1"/>
            <a:r>
              <a:rPr lang="en-US" dirty="0"/>
              <a:t>Hash </a:t>
            </a:r>
            <a:r>
              <a:rPr lang="en-US" dirty="0">
                <a:sym typeface="Wingdings" panose="05000000000000000000" pitchFamily="2" charset="2"/>
              </a:rPr>
              <a:t> Bit</a:t>
            </a:r>
            <a:endParaRPr lang="th-TH" dirty="0"/>
          </a:p>
        </p:txBody>
      </p:sp>
      <p:sp>
        <p:nvSpPr>
          <p:cNvPr id="5" name="Oval 4"/>
          <p:cNvSpPr/>
          <p:nvPr/>
        </p:nvSpPr>
        <p:spPr>
          <a:xfrm>
            <a:off x="3429000" y="334230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1542516" y="4679077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0" name="Oval 9"/>
          <p:cNvSpPr/>
          <p:nvPr/>
        </p:nvSpPr>
        <p:spPr>
          <a:xfrm>
            <a:off x="1580616" y="2914996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918410" y="3847703"/>
            <a:ext cx="31234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79913" y="38092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885416" y="2210594"/>
            <a:ext cx="1051897" cy="365680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956113" y="2590800"/>
            <a:ext cx="3124200" cy="236220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 flipV="1">
            <a:off x="1760921" y="2442092"/>
            <a:ext cx="1577440" cy="304430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 rot="11778960">
            <a:off x="930491" y="3506022"/>
            <a:ext cx="1600200" cy="142702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3" name="Right Arrow 62"/>
          <p:cNvSpPr/>
          <p:nvPr/>
        </p:nvSpPr>
        <p:spPr>
          <a:xfrm rot="19993504">
            <a:off x="2376879" y="3371214"/>
            <a:ext cx="1600200" cy="14270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8" name="Right Arrow 57"/>
          <p:cNvSpPr/>
          <p:nvPr/>
        </p:nvSpPr>
        <p:spPr>
          <a:xfrm rot="3159281">
            <a:off x="2150657" y="4379907"/>
            <a:ext cx="1600200" cy="14270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6" name="TextBox 75"/>
          <p:cNvSpPr txBox="1"/>
          <p:nvPr/>
        </p:nvSpPr>
        <p:spPr>
          <a:xfrm>
            <a:off x="3865343" y="29066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th-TH" dirty="0"/>
          </a:p>
        </p:txBody>
      </p:sp>
      <p:sp>
        <p:nvSpPr>
          <p:cNvPr id="77" name="TextBox 76"/>
          <p:cNvSpPr txBox="1"/>
          <p:nvPr/>
        </p:nvSpPr>
        <p:spPr>
          <a:xfrm>
            <a:off x="3386047" y="50599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th-TH" dirty="0"/>
          </a:p>
        </p:txBody>
      </p:sp>
      <p:sp>
        <p:nvSpPr>
          <p:cNvPr id="78" name="TextBox 77"/>
          <p:cNvSpPr txBox="1"/>
          <p:nvPr/>
        </p:nvSpPr>
        <p:spPr>
          <a:xfrm>
            <a:off x="685800" y="3135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th-TH" dirty="0"/>
          </a:p>
        </p:txBody>
      </p:sp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4657795"/>
              </p:ext>
            </p:extLst>
          </p:nvPr>
        </p:nvGraphicFramePr>
        <p:xfrm>
          <a:off x="4334410" y="3030220"/>
          <a:ext cx="4129835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259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59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59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de</a:t>
                      </a:r>
                      <a:endParaRPr lang="th-TH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th-TH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th-TH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th-TH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E545A3D-E131-4A30-902A-D9B126118F94}"/>
                  </a:ext>
                </a:extLst>
              </p14:cNvPr>
              <p14:cNvContentPartPr/>
              <p14:nvPr/>
            </p14:nvContentPartPr>
            <p14:xfrm>
              <a:off x="1220385" y="3382275"/>
              <a:ext cx="10080" cy="10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E545A3D-E131-4A30-902A-D9B126118F9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1385" y="3373635"/>
                <a:ext cx="277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16F947B-3D6E-4A92-A5F1-96DB7C9B83E7}"/>
                  </a:ext>
                </a:extLst>
              </p14:cNvPr>
              <p14:cNvContentPartPr/>
              <p14:nvPr/>
            </p14:nvContentPartPr>
            <p14:xfrm>
              <a:off x="3008145" y="3462915"/>
              <a:ext cx="12240" cy="345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16F947B-3D6E-4A92-A5F1-96DB7C9B83E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99145" y="3454275"/>
                <a:ext cx="2988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4075BC-25B2-4BAC-B68F-DA2CE12EB0DE}"/>
                  </a:ext>
                </a:extLst>
              </p14:cNvPr>
              <p14:cNvContentPartPr/>
              <p14:nvPr/>
            </p14:nvContentPartPr>
            <p14:xfrm>
              <a:off x="3012105" y="4448235"/>
              <a:ext cx="18000" cy="262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4075BC-25B2-4BAC-B68F-DA2CE12EB0D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03105" y="4439595"/>
                <a:ext cx="3564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D6FAE43-63CB-40BD-B862-C5EEA113DD43}"/>
                  </a:ext>
                </a:extLst>
              </p14:cNvPr>
              <p14:cNvContentPartPr/>
              <p14:nvPr/>
            </p14:nvContentPartPr>
            <p14:xfrm>
              <a:off x="705945" y="3080595"/>
              <a:ext cx="292320" cy="3031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D6FAE43-63CB-40BD-B862-C5EEA113DD4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6945" y="3071955"/>
                <a:ext cx="309960" cy="32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394536A-7FB2-450E-9D91-77208DAA5559}"/>
                  </a:ext>
                </a:extLst>
              </p14:cNvPr>
              <p14:cNvContentPartPr/>
              <p14:nvPr/>
            </p14:nvContentPartPr>
            <p14:xfrm>
              <a:off x="3435825" y="5011995"/>
              <a:ext cx="394560" cy="3571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394536A-7FB2-450E-9D91-77208DAA555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26825" y="5002995"/>
                <a:ext cx="412200" cy="374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5A459820-4DE0-48D6-9ACB-9517594F3C1D}"/>
              </a:ext>
            </a:extLst>
          </p:cNvPr>
          <p:cNvGrpSpPr/>
          <p:nvPr/>
        </p:nvGrpSpPr>
        <p:grpSpPr>
          <a:xfrm>
            <a:off x="3911385" y="1223355"/>
            <a:ext cx="2722680" cy="1945080"/>
            <a:chOff x="3911385" y="1223355"/>
            <a:chExt cx="2722680" cy="194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A3D9C5C-9D27-4731-90BE-704508540801}"/>
                    </a:ext>
                  </a:extLst>
                </p14:cNvPr>
                <p14:cNvContentPartPr/>
                <p14:nvPr/>
              </p14:nvContentPartPr>
              <p14:xfrm>
                <a:off x="3911385" y="2787195"/>
                <a:ext cx="353160" cy="3812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A3D9C5C-9D27-4731-90BE-70450854080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902745" y="2778195"/>
                  <a:ext cx="37080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5D2E535-2775-4F40-9F8D-5551EB89B033}"/>
                    </a:ext>
                  </a:extLst>
                </p14:cNvPr>
                <p14:cNvContentPartPr/>
                <p14:nvPr/>
              </p14:nvContentPartPr>
              <p14:xfrm>
                <a:off x="4766385" y="1245315"/>
                <a:ext cx="57600" cy="2977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5D2E535-2775-4F40-9F8D-5551EB89B03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757385" y="1236315"/>
                  <a:ext cx="752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EBB5CFF-C56D-47F8-B79F-0A30648784CF}"/>
                    </a:ext>
                  </a:extLst>
                </p14:cNvPr>
                <p14:cNvContentPartPr/>
                <p14:nvPr/>
              </p14:nvContentPartPr>
              <p14:xfrm>
                <a:off x="4900665" y="1223355"/>
                <a:ext cx="170640" cy="2545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EBB5CFF-C56D-47F8-B79F-0A30648784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892025" y="1214715"/>
                  <a:ext cx="18828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7D90D89-3D07-4CD9-82F6-7C965CA12C5B}"/>
                    </a:ext>
                  </a:extLst>
                </p14:cNvPr>
                <p14:cNvContentPartPr/>
                <p14:nvPr/>
              </p14:nvContentPartPr>
              <p14:xfrm>
                <a:off x="5201265" y="1293915"/>
                <a:ext cx="572040" cy="251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7D90D89-3D07-4CD9-82F6-7C965CA12C5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192625" y="1284915"/>
                  <a:ext cx="5896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CC0B0F6-626D-4A0F-BD90-18DD79A772C0}"/>
                    </a:ext>
                  </a:extLst>
                </p14:cNvPr>
                <p14:cNvContentPartPr/>
                <p14:nvPr/>
              </p14:nvContentPartPr>
              <p14:xfrm>
                <a:off x="6071745" y="1277715"/>
                <a:ext cx="257400" cy="3013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CC0B0F6-626D-4A0F-BD90-18DD79A772C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062745" y="1268715"/>
                  <a:ext cx="2750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7929A8F-179A-4971-8912-E2067B6E3648}"/>
                    </a:ext>
                  </a:extLst>
                </p14:cNvPr>
                <p14:cNvContentPartPr/>
                <p14:nvPr/>
              </p14:nvContentPartPr>
              <p14:xfrm>
                <a:off x="5952225" y="1721235"/>
                <a:ext cx="200880" cy="3492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7929A8F-179A-4971-8912-E2067B6E364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943225" y="1712595"/>
                  <a:ext cx="21852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1D11A34-83CB-423F-A3A3-F17916972238}"/>
                    </a:ext>
                  </a:extLst>
                </p14:cNvPr>
                <p14:cNvContentPartPr/>
                <p14:nvPr/>
              </p14:nvContentPartPr>
              <p14:xfrm>
                <a:off x="5762145" y="2331795"/>
                <a:ext cx="127080" cy="168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1D11A34-83CB-423F-A3A3-F1791697223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753505" y="2322795"/>
                  <a:ext cx="1447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3632E72-429D-4027-A0C1-5C0A02DEB918}"/>
                    </a:ext>
                  </a:extLst>
                </p14:cNvPr>
                <p14:cNvContentPartPr/>
                <p14:nvPr/>
              </p14:nvContentPartPr>
              <p14:xfrm>
                <a:off x="5906145" y="2201835"/>
                <a:ext cx="71640" cy="950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3632E72-429D-4027-A0C1-5C0A02DEB91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897145" y="2192835"/>
                  <a:ext cx="892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40EB89D-1204-447B-AC86-957A554230ED}"/>
                    </a:ext>
                  </a:extLst>
                </p14:cNvPr>
                <p14:cNvContentPartPr/>
                <p14:nvPr/>
              </p14:nvContentPartPr>
              <p14:xfrm>
                <a:off x="5988945" y="2408475"/>
                <a:ext cx="51120" cy="1090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40EB89D-1204-447B-AC86-957A554230E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980305" y="2399835"/>
                  <a:ext cx="687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1C23739-673E-4618-BB79-30EA3BB2E2BB}"/>
                    </a:ext>
                  </a:extLst>
                </p14:cNvPr>
                <p14:cNvContentPartPr/>
                <p14:nvPr/>
              </p14:nvContentPartPr>
              <p14:xfrm>
                <a:off x="6095505" y="2371035"/>
                <a:ext cx="290880" cy="2052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1C23739-673E-4618-BB79-30EA3BB2E2B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086505" y="2362395"/>
                  <a:ext cx="30852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532B4EC-00BE-452C-9C64-15E5B85AF63B}"/>
                    </a:ext>
                  </a:extLst>
                </p14:cNvPr>
                <p14:cNvContentPartPr/>
                <p14:nvPr/>
              </p14:nvContentPartPr>
              <p14:xfrm>
                <a:off x="6458025" y="2435835"/>
                <a:ext cx="176040" cy="1818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532B4EC-00BE-452C-9C64-15E5B85AF63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449385" y="2426835"/>
                  <a:ext cx="1936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30512E7-12B5-49AC-97B4-C7162584C7CB}"/>
                    </a:ext>
                  </a:extLst>
                </p14:cNvPr>
                <p14:cNvContentPartPr/>
                <p14:nvPr/>
              </p14:nvContentPartPr>
              <p14:xfrm>
                <a:off x="5044665" y="1751475"/>
                <a:ext cx="826200" cy="9547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30512E7-12B5-49AC-97B4-C7162584C7C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36025" y="1742475"/>
                  <a:ext cx="843840" cy="9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6E13EF9-305E-4E0F-86A4-06287C301309}"/>
                    </a:ext>
                  </a:extLst>
                </p14:cNvPr>
                <p14:cNvContentPartPr/>
                <p14:nvPr/>
              </p14:nvContentPartPr>
              <p14:xfrm>
                <a:off x="4494585" y="1666515"/>
                <a:ext cx="163080" cy="1810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6E13EF9-305E-4E0F-86A4-06287C30130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485945" y="1657515"/>
                  <a:ext cx="1807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55018E4-8BE4-44F7-B9A5-030FA8AE3E38}"/>
                    </a:ext>
                  </a:extLst>
                </p14:cNvPr>
                <p14:cNvContentPartPr/>
                <p14:nvPr/>
              </p14:nvContentPartPr>
              <p14:xfrm>
                <a:off x="4578465" y="1574355"/>
                <a:ext cx="91440" cy="1281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55018E4-8BE4-44F7-B9A5-030FA8AE3E3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569825" y="1565715"/>
                  <a:ext cx="1090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A93B0ED-0E9A-4996-969E-F5748B4D9476}"/>
                    </a:ext>
                  </a:extLst>
                </p14:cNvPr>
                <p14:cNvContentPartPr/>
                <p14:nvPr/>
              </p14:nvContentPartPr>
              <p14:xfrm>
                <a:off x="4663065" y="1608915"/>
                <a:ext cx="192240" cy="3200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A93B0ED-0E9A-4996-969E-F5748B4D947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54425" y="1600275"/>
                  <a:ext cx="209880" cy="337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761913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up Table</a:t>
            </a:r>
            <a:endParaRPr lang="th-TH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695244980"/>
              </p:ext>
            </p:extLst>
          </p:nvPr>
        </p:nvGraphicFramePr>
        <p:xfrm>
          <a:off x="838200" y="1849067"/>
          <a:ext cx="4495800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4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1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n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log(n)</a:t>
                      </a:r>
                      <a:endParaRPr lang="en-US" sz="280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.00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00000000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01</a:t>
                      </a:r>
                      <a:endParaRPr lang="en-US" sz="280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00432137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02</a:t>
                      </a:r>
                      <a:endParaRPr lang="en-US" sz="280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00860017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03</a:t>
                      </a:r>
                      <a:endParaRPr lang="en-US" sz="280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01283722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.04</a:t>
                      </a:r>
                      <a:endParaRPr lang="en-US" sz="280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01703334</a:t>
                      </a:r>
                      <a:endParaRPr lang="en-US" sz="2800" dirty="0">
                        <a:effectLst/>
                        <a:latin typeface="TH SarabunPSK"/>
                        <a:ea typeface="TH SarabunPSK"/>
                        <a:cs typeface="Cordia New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2832970"/>
            <a:ext cx="217239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og(1.01) = ?</a:t>
            </a:r>
          </a:p>
          <a:p>
            <a:r>
              <a:rPr lang="en-US" sz="2800" dirty="0"/>
              <a:t>log(1.03) = ?</a:t>
            </a:r>
          </a:p>
          <a:p>
            <a:r>
              <a:rPr lang="en-US" sz="2800" dirty="0"/>
              <a:t>log(1.035) = ?</a:t>
            </a:r>
            <a:endParaRPr lang="th-TH" sz="2800" dirty="0"/>
          </a:p>
        </p:txBody>
      </p:sp>
      <p:sp>
        <p:nvSpPr>
          <p:cNvPr id="6" name="Oval 5"/>
          <p:cNvSpPr/>
          <p:nvPr/>
        </p:nvSpPr>
        <p:spPr>
          <a:xfrm>
            <a:off x="5867400" y="3657600"/>
            <a:ext cx="2362200" cy="5603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Explosion 1 6"/>
          <p:cNvSpPr/>
          <p:nvPr/>
        </p:nvSpPr>
        <p:spPr>
          <a:xfrm>
            <a:off x="5181600" y="4495800"/>
            <a:ext cx="3810000" cy="1371600"/>
          </a:xfrm>
          <a:prstGeom prst="irregularSeal1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Interpolation?</a:t>
            </a:r>
            <a:endParaRPr lang="th-TH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01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is Classification</a:t>
            </a:r>
            <a:endParaRPr lang="th-TH" dirty="0"/>
          </a:p>
        </p:txBody>
      </p:sp>
      <p:pic>
        <p:nvPicPr>
          <p:cNvPr id="9218" name="Picture 2" descr="http://www.fs.fed.us/wildflowers/beauty/iris/Blue_Flag/images/iris_virginica_virginica_l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71800"/>
            <a:ext cx="276161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71125" y="2438400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irginica</a:t>
            </a:r>
            <a:endParaRPr lang="th-TH" dirty="0"/>
          </a:p>
        </p:txBody>
      </p:sp>
      <p:pic>
        <p:nvPicPr>
          <p:cNvPr id="9220" name="Picture 4" descr="http://upload.wikimedia.org/wikipedia/commons/4/41/Iris_versicolor_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71800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54693" y="2438400"/>
            <a:ext cx="113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sicolor</a:t>
            </a:r>
            <a:endParaRPr lang="th-TH" dirty="0"/>
          </a:p>
        </p:txBody>
      </p:sp>
      <p:pic>
        <p:nvPicPr>
          <p:cNvPr id="9222" name="Picture 6" descr="http://www.twofrog.com/images/iris38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190" y="2971800"/>
            <a:ext cx="2514600" cy="207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68189" y="2438400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tosa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6036884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pace</a:t>
            </a:r>
            <a:endParaRPr lang="th-TH" dirty="0"/>
          </a:p>
        </p:txBody>
      </p:sp>
      <p:sp>
        <p:nvSpPr>
          <p:cNvPr id="13" name="Oval 12"/>
          <p:cNvSpPr/>
          <p:nvPr/>
        </p:nvSpPr>
        <p:spPr>
          <a:xfrm>
            <a:off x="5562600" y="270612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14" name="Oval 13"/>
          <p:cNvSpPr/>
          <p:nvPr/>
        </p:nvSpPr>
        <p:spPr>
          <a:xfrm>
            <a:off x="4893276" y="339604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88476" y="309124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6" name="Oval 15"/>
          <p:cNvSpPr/>
          <p:nvPr/>
        </p:nvSpPr>
        <p:spPr>
          <a:xfrm>
            <a:off x="3801762" y="383265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7" name="Oval 16"/>
          <p:cNvSpPr/>
          <p:nvPr/>
        </p:nvSpPr>
        <p:spPr>
          <a:xfrm>
            <a:off x="3161270" y="44937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18" name="Oval 17"/>
          <p:cNvSpPr/>
          <p:nvPr/>
        </p:nvSpPr>
        <p:spPr>
          <a:xfrm>
            <a:off x="4166287" y="47985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</a:p>
        </p:txBody>
      </p:sp>
      <p:sp>
        <p:nvSpPr>
          <p:cNvPr id="19" name="Oval 18"/>
          <p:cNvSpPr/>
          <p:nvPr/>
        </p:nvSpPr>
        <p:spPr>
          <a:xfrm>
            <a:off x="3153032" y="3188043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0" name="Oval 19"/>
          <p:cNvSpPr/>
          <p:nvPr/>
        </p:nvSpPr>
        <p:spPr>
          <a:xfrm>
            <a:off x="3954162" y="2572264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496962" y="2782329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4100384" y="3538151"/>
            <a:ext cx="304800" cy="304800"/>
          </a:xfrm>
          <a:prstGeom prst="ellipse">
            <a:avLst/>
          </a:prstGeom>
          <a:solidFill>
            <a:schemeClr val="tx1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24600" y="4137454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belongs to class ?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916646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N</a:t>
            </a:r>
            <a:endParaRPr lang="th-TH" dirty="0"/>
          </a:p>
        </p:txBody>
      </p:sp>
      <p:sp>
        <p:nvSpPr>
          <p:cNvPr id="13" name="Oval 12"/>
          <p:cNvSpPr/>
          <p:nvPr/>
        </p:nvSpPr>
        <p:spPr>
          <a:xfrm>
            <a:off x="5562600" y="270612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14" name="Oval 13"/>
          <p:cNvSpPr/>
          <p:nvPr/>
        </p:nvSpPr>
        <p:spPr>
          <a:xfrm>
            <a:off x="4893276" y="339604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88476" y="3091248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6" name="Oval 15"/>
          <p:cNvSpPr/>
          <p:nvPr/>
        </p:nvSpPr>
        <p:spPr>
          <a:xfrm>
            <a:off x="3801762" y="383265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7" name="Oval 16"/>
          <p:cNvSpPr/>
          <p:nvPr/>
        </p:nvSpPr>
        <p:spPr>
          <a:xfrm>
            <a:off x="3161270" y="44937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18" name="Oval 17"/>
          <p:cNvSpPr/>
          <p:nvPr/>
        </p:nvSpPr>
        <p:spPr>
          <a:xfrm>
            <a:off x="4166287" y="4798541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</a:p>
        </p:txBody>
      </p:sp>
      <p:sp>
        <p:nvSpPr>
          <p:cNvPr id="19" name="Oval 18"/>
          <p:cNvSpPr/>
          <p:nvPr/>
        </p:nvSpPr>
        <p:spPr>
          <a:xfrm>
            <a:off x="3153032" y="3188043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20" name="Oval 19"/>
          <p:cNvSpPr/>
          <p:nvPr/>
        </p:nvSpPr>
        <p:spPr>
          <a:xfrm>
            <a:off x="3954162" y="2572264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496962" y="2782329"/>
            <a:ext cx="304800" cy="304800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4100384" y="3538151"/>
            <a:ext cx="304800" cy="304800"/>
          </a:xfrm>
          <a:prstGeom prst="ellipse">
            <a:avLst/>
          </a:prstGeom>
          <a:solidFill>
            <a:schemeClr val="tx1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3" name="Oval 2"/>
          <p:cNvSpPr/>
          <p:nvPr/>
        </p:nvSpPr>
        <p:spPr>
          <a:xfrm>
            <a:off x="3681284" y="3119051"/>
            <a:ext cx="1143000" cy="1143000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Oval 22"/>
          <p:cNvSpPr/>
          <p:nvPr/>
        </p:nvSpPr>
        <p:spPr>
          <a:xfrm>
            <a:off x="3280976" y="2718743"/>
            <a:ext cx="1943615" cy="1943615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Oval 23"/>
          <p:cNvSpPr/>
          <p:nvPr/>
        </p:nvSpPr>
        <p:spPr>
          <a:xfrm>
            <a:off x="3017879" y="2455646"/>
            <a:ext cx="2469808" cy="246980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" name="TextBox 3"/>
          <p:cNvSpPr txBox="1"/>
          <p:nvPr/>
        </p:nvSpPr>
        <p:spPr>
          <a:xfrm>
            <a:off x="4318687" y="3883223"/>
            <a:ext cx="465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=1</a:t>
            </a:r>
            <a:endParaRPr lang="th-TH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4564008" y="4191000"/>
            <a:ext cx="465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=3</a:t>
            </a:r>
            <a:endParaRPr lang="th-TH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4953000" y="4572000"/>
            <a:ext cx="4651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=6</a:t>
            </a:r>
            <a:endParaRPr lang="th-TH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6172198" y="1532316"/>
            <a:ext cx="24699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1: X belongs to class ?</a:t>
            </a:r>
          </a:p>
          <a:p>
            <a:r>
              <a:rPr lang="en-US" dirty="0"/>
              <a:t>k=3: X belongs to class ?</a:t>
            </a:r>
          </a:p>
          <a:p>
            <a:r>
              <a:rPr lang="en-US" dirty="0"/>
              <a:t>k=6: X belongs to class ?</a:t>
            </a:r>
          </a:p>
        </p:txBody>
      </p:sp>
      <p:sp>
        <p:nvSpPr>
          <p:cNvPr id="5" name="Rectangle 4"/>
          <p:cNvSpPr/>
          <p:nvPr/>
        </p:nvSpPr>
        <p:spPr>
          <a:xfrm>
            <a:off x="2471826" y="5562600"/>
            <a:ext cx="370037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i="1" dirty="0"/>
              <a:t>If k=1, we will call the nearest neighbor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90517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N Procedur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llect data</a:t>
            </a:r>
          </a:p>
          <a:p>
            <a:r>
              <a:rPr lang="en-US" dirty="0"/>
              <a:t>Define the similarity measurement</a:t>
            </a:r>
          </a:p>
          <a:p>
            <a:endParaRPr lang="en-US" dirty="0"/>
          </a:p>
          <a:p>
            <a:r>
              <a:rPr lang="en-US" dirty="0"/>
              <a:t>Classify the new data by calculating the similarity from all collected data</a:t>
            </a:r>
          </a:p>
          <a:p>
            <a:r>
              <a:rPr lang="en-US" dirty="0"/>
              <a:t>Find the most similar one in the collected data</a:t>
            </a:r>
          </a:p>
          <a:p>
            <a:r>
              <a:rPr lang="en-US" dirty="0"/>
              <a:t>The class of the new data will be the same as the class of the most similar on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083135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Measurement</a:t>
            </a:r>
            <a:endParaRPr lang="th-T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𝑖𝑚𝑖𝑙𝑎𝑟𝑖𝑡𝑦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𝑖𝑠𝑡𝑎𝑛𝑐𝑒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uild the vector space</a:t>
                </a:r>
              </a:p>
              <a:p>
                <a:pPr lvl="1"/>
                <a:r>
                  <a:rPr lang="en-US" dirty="0"/>
                  <a:t>Numeric data: normalized or not</a:t>
                </a:r>
              </a:p>
              <a:p>
                <a:pPr lvl="1"/>
                <a:r>
                  <a:rPr lang="en-US" dirty="0"/>
                  <a:t>Non-numeric data: try to represent by numeric (frequency, …)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Distance in vector space is </a:t>
                </a:r>
                <a:r>
                  <a:rPr lang="en-US" dirty="0">
                    <a:solidFill>
                      <a:srgbClr val="FF0000"/>
                    </a:solidFill>
                  </a:rPr>
                  <a:t>norm</a:t>
                </a:r>
              </a:p>
              <a:p>
                <a:endParaRPr lang="th-TH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593" r="-88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9239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2D/3D vectors, we can find the vector length by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Properties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 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Multiplying a vector by a positive scalar changes its length </a:t>
            </a:r>
            <a:r>
              <a:rPr lang="en-US" dirty="0">
                <a:solidFill>
                  <a:srgbClr val="FF0000"/>
                </a:solidFill>
              </a:rPr>
              <a:t>without changing its direction</a:t>
            </a:r>
            <a:r>
              <a:rPr lang="en-US" dirty="0"/>
              <a:t>. 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/>
              <a:t>The </a:t>
            </a:r>
            <a:r>
              <a:rPr lang="en-US" dirty="0">
                <a:solidFill>
                  <a:srgbClr val="00B0F0"/>
                </a:solidFill>
              </a:rPr>
              <a:t>triangle inequal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0345" y="1981200"/>
          <a:ext cx="268085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345" y="1981200"/>
                        <a:ext cx="268085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3221037"/>
          <a:ext cx="841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21037"/>
                        <a:ext cx="8413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5029200"/>
          <a:ext cx="2711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1104840" imgH="279360" progId="Equation.DSMT4">
                  <p:embed/>
                </p:oleObj>
              </mc:Choice>
              <mc:Fallback>
                <p:oleObj name="Equation" r:id="rId8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27114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728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generalization of vector length in </a:t>
            </a:r>
          </a:p>
          <a:p>
            <a:pPr lvl="1"/>
            <a:r>
              <a:rPr lang="en-US" dirty="0"/>
              <a:t>More abstract, cannot illustrate if n &gt; 3</a:t>
            </a:r>
          </a:p>
          <a:p>
            <a:pPr lvl="1"/>
            <a:r>
              <a:rPr lang="en-US" dirty="0"/>
              <a:t>Notation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A vector space on which a norm is defined is then called a </a:t>
            </a:r>
            <a:r>
              <a:rPr lang="en-US" dirty="0" err="1">
                <a:solidFill>
                  <a:srgbClr val="00B0F0"/>
                </a:solidFill>
              </a:rPr>
              <a:t>normed</a:t>
            </a:r>
            <a:r>
              <a:rPr lang="en-US" dirty="0">
                <a:solidFill>
                  <a:srgbClr val="00B0F0"/>
                </a:solidFill>
              </a:rPr>
              <a:t> vector space</a:t>
            </a:r>
            <a:r>
              <a:rPr lang="en-US" dirty="0"/>
              <a:t>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03913" y="1249363"/>
          <a:ext cx="404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249363"/>
                        <a:ext cx="404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38401" y="2133600"/>
          <a:ext cx="31435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03040" imgH="253800" progId="Equation.DSMT4">
                  <p:embed/>
                </p:oleObj>
              </mc:Choice>
              <mc:Fallback>
                <p:oleObj name="Equation" r:id="rId6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133600"/>
                        <a:ext cx="31435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52119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3DDAE35DC0E84586BD40B5EE7BB694" ma:contentTypeVersion="0" ma:contentTypeDescription="Create a new document." ma:contentTypeScope="" ma:versionID="d3e9006d7498d7f0281db05d1351e76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D16D33F-3875-47E0-B5A8-4BE3FA4984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6B086F6-9E63-4D1D-87E7-F4C0401D7AE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62A88E6-C9F8-42DE-AA2F-46EB0FB01D0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22</TotalTime>
  <Words>527</Words>
  <Application>Microsoft Office PowerPoint</Application>
  <PresentationFormat>On-screen Show (4:3)</PresentationFormat>
  <Paragraphs>179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Bookman Old Style</vt:lpstr>
      <vt:lpstr>Calibri</vt:lpstr>
      <vt:lpstr>Cambria Math</vt:lpstr>
      <vt:lpstr>Consolas</vt:lpstr>
      <vt:lpstr>Gill Sans MT</vt:lpstr>
      <vt:lpstr>TH SarabunPSK</vt:lpstr>
      <vt:lpstr>Wingdings</vt:lpstr>
      <vt:lpstr>Wingdings 3</vt:lpstr>
      <vt:lpstr>Origin</vt:lpstr>
      <vt:lpstr>Equation</vt:lpstr>
      <vt:lpstr>k-Nearest Neighbors</vt:lpstr>
      <vt:lpstr>Look up Table</vt:lpstr>
      <vt:lpstr>Iris Classification</vt:lpstr>
      <vt:lpstr>Sample Space</vt:lpstr>
      <vt:lpstr>k-NN</vt:lpstr>
      <vt:lpstr>k-NN Procedure</vt:lpstr>
      <vt:lpstr>Similarity Measurement</vt:lpstr>
      <vt:lpstr>Vector Length</vt:lpstr>
      <vt:lpstr>Norm</vt:lpstr>
      <vt:lpstr>L1-norm</vt:lpstr>
      <vt:lpstr>L2-norm</vt:lpstr>
      <vt:lpstr>L∞-norm</vt:lpstr>
      <vt:lpstr>Lp-norm</vt:lpstr>
      <vt:lpstr>Pros &amp; Cons</vt:lpstr>
      <vt:lpstr>Condensed nearest neighbor (CNN)</vt:lpstr>
      <vt:lpstr>Border ratio</vt:lpstr>
      <vt:lpstr>K-d Tree</vt:lpstr>
      <vt:lpstr>Locality-sensitive Hashing (LSH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-Nearest Neighbors</dc:title>
  <dc:creator>TON</dc:creator>
  <cp:lastModifiedBy>Pongsakorn Samothai</cp:lastModifiedBy>
  <cp:revision>21</cp:revision>
  <dcterms:created xsi:type="dcterms:W3CDTF">2006-08-16T00:00:00Z</dcterms:created>
  <dcterms:modified xsi:type="dcterms:W3CDTF">2022-04-04T08:1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3DDAE35DC0E84586BD40B5EE7BB694</vt:lpwstr>
  </property>
</Properties>
</file>